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41F35A5" w14:textId="0CB1DC6D" w:rsidR="00DA0A29" w:rsidRPr="009E2CF0" w:rsidRDefault="007C0597" w:rsidP="009E2CF0">
      <w:pPr>
        <w:outlineLvl w:val="1"/>
        <w:rPr>
          <w:b/>
          <w:sz w:val="28"/>
          <w:szCs w:val="28"/>
        </w:rPr>
      </w:pPr>
      <w:r w:rsidRPr="00292979">
        <w:rPr>
          <w:rFonts w:hint="eastAsia"/>
          <w:b/>
          <w:sz w:val="28"/>
          <w:szCs w:val="28"/>
          <w:highlight w:val="green"/>
        </w:rPr>
        <w:t>CH</w:t>
      </w:r>
      <w:r w:rsidR="00E86DCF" w:rsidRPr="00292979">
        <w:rPr>
          <w:rFonts w:hint="eastAsia"/>
          <w:b/>
          <w:sz w:val="28"/>
          <w:szCs w:val="28"/>
          <w:highlight w:val="green"/>
        </w:rPr>
        <w:t>2</w:t>
      </w:r>
      <w:r w:rsidR="00292979" w:rsidRPr="00292979">
        <w:rPr>
          <w:b/>
          <w:sz w:val="28"/>
          <w:szCs w:val="28"/>
          <w:highlight w:val="green"/>
        </w:rPr>
        <w:t xml:space="preserve"> </w:t>
      </w:r>
      <w:r w:rsidR="008A152A" w:rsidRPr="00292979">
        <w:rPr>
          <w:rFonts w:hint="eastAsia"/>
          <w:b/>
          <w:sz w:val="28"/>
          <w:szCs w:val="28"/>
          <w:highlight w:val="green"/>
        </w:rPr>
        <w:t xml:space="preserve">Discrete-time </w:t>
      </w:r>
      <w:r w:rsidR="009A6EBE" w:rsidRPr="00292979">
        <w:rPr>
          <w:rFonts w:hint="eastAsia"/>
          <w:b/>
          <w:sz w:val="28"/>
          <w:szCs w:val="28"/>
          <w:highlight w:val="green"/>
        </w:rPr>
        <w:t>S</w:t>
      </w:r>
      <w:r w:rsidR="008A152A" w:rsidRPr="00292979">
        <w:rPr>
          <w:rFonts w:hint="eastAsia"/>
          <w:b/>
          <w:sz w:val="28"/>
          <w:szCs w:val="28"/>
          <w:highlight w:val="green"/>
        </w:rPr>
        <w:t xml:space="preserve">ignals and </w:t>
      </w:r>
      <w:r w:rsidR="009A6EBE" w:rsidRPr="00292979">
        <w:rPr>
          <w:rFonts w:hint="eastAsia"/>
          <w:b/>
          <w:sz w:val="28"/>
          <w:szCs w:val="28"/>
          <w:highlight w:val="green"/>
        </w:rPr>
        <w:t>S</w:t>
      </w:r>
      <w:r w:rsidR="008A152A" w:rsidRPr="00292979">
        <w:rPr>
          <w:rFonts w:hint="eastAsia"/>
          <w:b/>
          <w:sz w:val="28"/>
          <w:szCs w:val="28"/>
          <w:highlight w:val="green"/>
        </w:rPr>
        <w:t>ystems</w:t>
      </w:r>
    </w:p>
    <w:p w14:paraId="2C59BF34" w14:textId="5B0E59A9" w:rsidR="004C499B" w:rsidRPr="009A6EBE" w:rsidRDefault="007C0597" w:rsidP="002B602D">
      <w:pPr>
        <w:rPr>
          <w:sz w:val="24"/>
        </w:rPr>
      </w:pPr>
      <w:r w:rsidRPr="009A6EBE">
        <w:rPr>
          <w:rFonts w:hint="eastAsia"/>
          <w:sz w:val="24"/>
        </w:rPr>
        <w:t>离散序列的表示方法</w:t>
      </w:r>
      <w:r w:rsidR="00416CD7">
        <w:rPr>
          <w:rFonts w:hint="eastAsia"/>
          <w:sz w:val="24"/>
        </w:rPr>
        <w:t xml:space="preserve"> </w:t>
      </w:r>
      <w:r w:rsidR="00416CD7">
        <w:rPr>
          <w:sz w:val="24"/>
        </w:rPr>
        <w:t>– P6</w:t>
      </w:r>
    </w:p>
    <w:p w14:paraId="0A08F394" w14:textId="56E73DDD" w:rsidR="008A152A" w:rsidRPr="009A6EBE" w:rsidRDefault="008A152A" w:rsidP="002B602D">
      <w:pPr>
        <w:rPr>
          <w:sz w:val="24"/>
        </w:rPr>
      </w:pPr>
      <w:r w:rsidRPr="009A6EBE">
        <w:rPr>
          <w:sz w:val="24"/>
        </w:rPr>
        <w:t>R</w:t>
      </w:r>
      <w:r w:rsidRPr="009A6EBE">
        <w:rPr>
          <w:rFonts w:hint="eastAsia"/>
          <w:sz w:val="24"/>
        </w:rPr>
        <w:t>ight sided, left-sided, two-sided, finite-length, causal, noncausal</w:t>
      </w:r>
      <w:r w:rsidRPr="009A6EBE">
        <w:rPr>
          <w:rFonts w:hint="eastAsia"/>
          <w:sz w:val="24"/>
        </w:rPr>
        <w:t>的概念</w:t>
      </w:r>
      <w:r w:rsidR="00416CD7">
        <w:rPr>
          <w:rFonts w:hint="eastAsia"/>
          <w:sz w:val="24"/>
        </w:rPr>
        <w:t xml:space="preserve">  </w:t>
      </w:r>
      <w:r w:rsidR="00416CD7">
        <w:rPr>
          <w:sz w:val="24"/>
        </w:rPr>
        <w:t>– P11</w:t>
      </w:r>
    </w:p>
    <w:p w14:paraId="14752566" w14:textId="2B79005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基本序列</w:t>
      </w:r>
      <w:r w:rsidRPr="009A6EBE">
        <w:rPr>
          <w:position w:val="-10"/>
          <w:sz w:val="24"/>
        </w:rPr>
        <w:object w:dxaOrig="499" w:dyaOrig="320" w14:anchorId="0920DF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5pt;height:15.85pt" o:ole="" fillcolor="window">
            <v:imagedata r:id="rId8" o:title=""/>
          </v:shape>
          <o:OLEObject Type="Embed" ProgID="Equation.DSMT4" ShapeID="_x0000_i1025" DrawAspect="Content" ObjectID="_1655239571" r:id="rId9"/>
        </w:object>
      </w:r>
      <w:r w:rsidRPr="009A6EBE">
        <w:rPr>
          <w:rFonts w:hint="eastAsia"/>
          <w:sz w:val="24"/>
        </w:rPr>
        <w:t>，</w:t>
      </w:r>
      <w:r w:rsidRPr="009A6EBE">
        <w:rPr>
          <w:position w:val="-10"/>
          <w:sz w:val="24"/>
        </w:rPr>
        <w:object w:dxaOrig="460" w:dyaOrig="320" w14:anchorId="4D2AD71D">
          <v:shape id="_x0000_i1026" type="#_x0000_t75" style="width:23.55pt;height:15.85pt" o:ole="" fillcolor="window">
            <v:imagedata r:id="rId10" o:title=""/>
          </v:shape>
          <o:OLEObject Type="Embed" ProgID="Equation.DSMT4" ShapeID="_x0000_i1026" DrawAspect="Content" ObjectID="_1655239572" r:id="rId11"/>
        </w:object>
      </w:r>
      <w:r w:rsidRPr="009A6EBE">
        <w:rPr>
          <w:rFonts w:hint="eastAsia"/>
          <w:sz w:val="24"/>
        </w:rPr>
        <w:t>，</w:t>
      </w:r>
      <w:r w:rsidRPr="009A6EBE">
        <w:rPr>
          <w:position w:val="-12"/>
          <w:sz w:val="24"/>
        </w:rPr>
        <w:object w:dxaOrig="620" w:dyaOrig="360" w14:anchorId="7F8B546A">
          <v:shape id="_x0000_i1027" type="#_x0000_t75" style="width:30.85pt;height:18pt" o:ole="" fillcolor="window">
            <v:imagedata r:id="rId12" o:title=""/>
          </v:shape>
          <o:OLEObject Type="Embed" ProgID="Equation.DSMT4" ShapeID="_x0000_i1027" DrawAspect="Content" ObjectID="_1655239573" r:id="rId13"/>
        </w:object>
      </w:r>
      <w:r w:rsidRPr="009A6EBE">
        <w:rPr>
          <w:rFonts w:hint="eastAsia"/>
          <w:sz w:val="24"/>
        </w:rPr>
        <w:t>以及它们之间的关系</w:t>
      </w:r>
      <w:r w:rsidR="00416CD7">
        <w:rPr>
          <w:rFonts w:hint="eastAsia"/>
          <w:sz w:val="24"/>
        </w:rPr>
        <w:t xml:space="preserve">  </w:t>
      </w:r>
      <w:r w:rsidR="00416CD7">
        <w:rPr>
          <w:sz w:val="24"/>
        </w:rPr>
        <w:t>– P13</w:t>
      </w:r>
    </w:p>
    <w:p w14:paraId="6D28691B" w14:textId="5DC058B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指数序列，正弦序列，</w:t>
      </w:r>
      <w:r w:rsidRPr="009A6EBE">
        <w:rPr>
          <w:rFonts w:hint="eastAsia"/>
          <w:sz w:val="24"/>
          <w:highlight w:val="yellow"/>
        </w:rPr>
        <w:t>欧拉公式</w:t>
      </w:r>
      <w:r w:rsidR="00416CD7">
        <w:rPr>
          <w:rFonts w:hint="eastAsia"/>
          <w:sz w:val="24"/>
        </w:rPr>
        <w:t xml:space="preserve">  </w:t>
      </w:r>
      <w:r w:rsidR="00416CD7">
        <w:rPr>
          <w:sz w:val="24"/>
        </w:rPr>
        <w:t>– P17-23</w:t>
      </w:r>
    </w:p>
    <w:p w14:paraId="425533B5" w14:textId="6FD3A488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digital frequency</w:t>
      </w:r>
      <w:r w:rsidRPr="009A6EBE">
        <w:rPr>
          <w:rFonts w:hint="eastAsia"/>
          <w:sz w:val="24"/>
        </w:rPr>
        <w:t>与</w:t>
      </w:r>
      <w:r w:rsidRPr="009A6EBE">
        <w:rPr>
          <w:rFonts w:hint="eastAsia"/>
          <w:sz w:val="24"/>
        </w:rPr>
        <w:t>analog frequency</w:t>
      </w:r>
      <w:r w:rsidRPr="009A6EBE">
        <w:rPr>
          <w:rFonts w:hint="eastAsia"/>
          <w:sz w:val="24"/>
        </w:rPr>
        <w:t>的关系，</w:t>
      </w:r>
      <w:r w:rsidRPr="009A6EBE">
        <w:rPr>
          <w:position w:val="-12"/>
          <w:sz w:val="24"/>
        </w:rPr>
        <w:object w:dxaOrig="1620" w:dyaOrig="360" w14:anchorId="1F326164">
          <v:shape id="_x0000_i1028" type="#_x0000_t75" style="width:81.45pt;height:18pt" o:ole="" fillcolor="window">
            <v:imagedata r:id="rId14" o:title=""/>
          </v:shape>
          <o:OLEObject Type="Embed" ProgID="Equation.3" ShapeID="_x0000_i1028" DrawAspect="Content" ObjectID="_1655239574" r:id="rId15"/>
        </w:object>
      </w:r>
      <w:r w:rsidR="00416CD7">
        <w:rPr>
          <w:sz w:val="24"/>
        </w:rPr>
        <w:t xml:space="preserve"> </w:t>
      </w:r>
      <w:r w:rsidR="00416CD7">
        <w:rPr>
          <w:rFonts w:hint="eastAsia"/>
          <w:sz w:val="24"/>
        </w:rPr>
        <w:t xml:space="preserve"> </w:t>
      </w:r>
      <w:r w:rsidR="00416CD7">
        <w:rPr>
          <w:sz w:val="24"/>
        </w:rPr>
        <w:t>– P22</w:t>
      </w:r>
    </w:p>
    <w:p w14:paraId="59AD8D2E" w14:textId="49EDC8C2" w:rsidR="00703848" w:rsidRPr="009A6EBE" w:rsidRDefault="007C0597" w:rsidP="002B602D">
      <w:pPr>
        <w:rPr>
          <w:sz w:val="24"/>
        </w:rPr>
      </w:pPr>
      <w:r w:rsidRPr="009A6EBE">
        <w:rPr>
          <w:rFonts w:hint="eastAsia"/>
          <w:sz w:val="24"/>
        </w:rPr>
        <w:t>离散正弦序列的周期性判别</w:t>
      </w:r>
      <w:r w:rsidR="00416CD7" w:rsidRPr="00416CD7">
        <w:rPr>
          <w:rFonts w:hint="eastAsia"/>
          <w:noProof/>
        </w:rPr>
        <w:drawing>
          <wp:inline distT="0" distB="0" distL="0" distR="0" wp14:anchorId="423B9225" wp14:editId="285904E1">
            <wp:extent cx="381000" cy="185481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61" cy="197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6CD7">
        <w:rPr>
          <w:rFonts w:hint="eastAsia"/>
          <w:sz w:val="24"/>
        </w:rPr>
        <w:t xml:space="preserve">  </w:t>
      </w:r>
      <w:r w:rsidR="00416CD7">
        <w:rPr>
          <w:sz w:val="24"/>
        </w:rPr>
        <w:t xml:space="preserve">– P26 </w:t>
      </w:r>
    </w:p>
    <w:p w14:paraId="720E0329" w14:textId="77777777" w:rsidR="002B602D" w:rsidRPr="009A6EBE" w:rsidRDefault="002B602D" w:rsidP="002B602D">
      <w:pPr>
        <w:rPr>
          <w:sz w:val="24"/>
        </w:rPr>
      </w:pPr>
    </w:p>
    <w:p w14:paraId="1E9C39DA" w14:textId="7283CCCB" w:rsidR="008A152A" w:rsidRPr="009A6EBE" w:rsidRDefault="008A152A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序列的对称性</w:t>
      </w:r>
      <w:r w:rsidRPr="009A6EBE">
        <w:rPr>
          <w:rFonts w:hint="eastAsia"/>
          <w:b/>
          <w:sz w:val="24"/>
        </w:rPr>
        <w:t>symmetry</w:t>
      </w:r>
      <w:r w:rsidR="002B602D" w:rsidRPr="009A6EBE">
        <w:rPr>
          <w:rFonts w:hint="eastAsia"/>
          <w:b/>
          <w:sz w:val="24"/>
        </w:rPr>
        <w:t>：</w:t>
      </w:r>
      <w:r w:rsidR="003F03CF">
        <w:rPr>
          <w:sz w:val="24"/>
        </w:rPr>
        <w:t>– P33</w:t>
      </w:r>
    </w:p>
    <w:p w14:paraId="6A6420B5" w14:textId="77777777" w:rsidR="008A152A" w:rsidRPr="009A6EBE" w:rsidRDefault="008A152A" w:rsidP="002B602D">
      <w:pPr>
        <w:rPr>
          <w:sz w:val="24"/>
        </w:rPr>
      </w:pPr>
      <w:proofErr w:type="gramStart"/>
      <w:r w:rsidRPr="009A6EBE">
        <w:rPr>
          <w:rFonts w:hint="eastAsia"/>
          <w:sz w:val="24"/>
        </w:rPr>
        <w:t>偶</w:t>
      </w:r>
      <w:proofErr w:type="gramEnd"/>
      <w:r w:rsidRPr="009A6EBE">
        <w:rPr>
          <w:rFonts w:hint="eastAsia"/>
          <w:sz w:val="24"/>
        </w:rPr>
        <w:t>序列</w:t>
      </w:r>
      <w:r w:rsidRPr="009A6EBE">
        <w:rPr>
          <w:rFonts w:hint="eastAsia"/>
          <w:sz w:val="24"/>
        </w:rPr>
        <w:t>even sequence</w:t>
      </w:r>
      <w:r w:rsidRPr="009A6EBE">
        <w:rPr>
          <w:rFonts w:hint="eastAsia"/>
          <w:sz w:val="24"/>
        </w:rPr>
        <w:t>，奇序列</w:t>
      </w:r>
      <w:r w:rsidRPr="009A6EBE">
        <w:rPr>
          <w:rFonts w:hint="eastAsia"/>
          <w:sz w:val="24"/>
        </w:rPr>
        <w:t>odd sequence</w:t>
      </w:r>
    </w:p>
    <w:p w14:paraId="1E47A8A8" w14:textId="77777777" w:rsidR="00AB6ECC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共轭对称序列</w:t>
      </w:r>
      <w:r w:rsidRPr="009A6EBE">
        <w:rPr>
          <w:rFonts w:hint="eastAsia"/>
          <w:sz w:val="24"/>
        </w:rPr>
        <w:t>conjugate-symmetric sequence</w:t>
      </w:r>
    </w:p>
    <w:p w14:paraId="3E1DF3E6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共轭反对称序列</w:t>
      </w:r>
      <w:r w:rsidRPr="009A6EBE">
        <w:rPr>
          <w:rFonts w:hint="eastAsia"/>
          <w:sz w:val="24"/>
        </w:rPr>
        <w:t>conjugate-anti symmetric sequence</w:t>
      </w:r>
    </w:p>
    <w:p w14:paraId="1E22813E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序列</w:t>
      </w:r>
      <w:proofErr w:type="gramStart"/>
      <w:r w:rsidRPr="009A6EBE">
        <w:rPr>
          <w:rFonts w:hint="eastAsia"/>
          <w:sz w:val="24"/>
        </w:rPr>
        <w:t>的偶部</w:t>
      </w:r>
      <w:proofErr w:type="gramEnd"/>
      <w:r w:rsidR="00AB6ECC" w:rsidRPr="009A6EBE">
        <w:rPr>
          <w:rFonts w:hint="eastAsia"/>
          <w:sz w:val="24"/>
        </w:rPr>
        <w:t>even symmetric part</w:t>
      </w:r>
      <w:r w:rsidRPr="009A6EBE">
        <w:rPr>
          <w:rFonts w:hint="eastAsia"/>
          <w:sz w:val="24"/>
        </w:rPr>
        <w:t>，</w:t>
      </w:r>
      <w:proofErr w:type="gramStart"/>
      <w:r w:rsidRPr="009A6EBE">
        <w:rPr>
          <w:rFonts w:hint="eastAsia"/>
          <w:sz w:val="24"/>
        </w:rPr>
        <w:t>奇部</w:t>
      </w:r>
      <w:proofErr w:type="gramEnd"/>
      <w:r w:rsidR="00AB6ECC" w:rsidRPr="009A6EBE">
        <w:rPr>
          <w:rFonts w:hint="eastAsia"/>
          <w:sz w:val="24"/>
        </w:rPr>
        <w:t>odd symmetric part</w:t>
      </w:r>
    </w:p>
    <w:p w14:paraId="2CC4F454" w14:textId="77777777" w:rsidR="002B602D" w:rsidRPr="009A6EBE" w:rsidRDefault="002B602D" w:rsidP="002B602D">
      <w:pPr>
        <w:rPr>
          <w:sz w:val="24"/>
        </w:rPr>
      </w:pPr>
    </w:p>
    <w:p w14:paraId="1ADDF4F6" w14:textId="264E55E3" w:rsidR="00B3296F" w:rsidRPr="009A6EBE" w:rsidRDefault="00B3296F" w:rsidP="002B602D">
      <w:pPr>
        <w:rPr>
          <w:sz w:val="24"/>
        </w:rPr>
      </w:pPr>
      <w:r w:rsidRPr="009A6EBE">
        <w:rPr>
          <w:rFonts w:hint="eastAsia"/>
          <w:sz w:val="24"/>
        </w:rPr>
        <w:t>信号</w:t>
      </w:r>
      <w:r w:rsidRPr="009A6EBE">
        <w:rPr>
          <w:sz w:val="24"/>
        </w:rPr>
        <w:t>total</w:t>
      </w:r>
      <w:r w:rsidRPr="009A6EBE">
        <w:rPr>
          <w:rFonts w:hint="eastAsia"/>
          <w:sz w:val="24"/>
        </w:rPr>
        <w:t xml:space="preserve"> energy </w:t>
      </w:r>
      <w:r w:rsidRPr="009A6EBE">
        <w:rPr>
          <w:position w:val="-10"/>
          <w:sz w:val="24"/>
        </w:rPr>
        <w:object w:dxaOrig="340" w:dyaOrig="340" w14:anchorId="6ACF0EF8">
          <v:shape id="_x0000_i1029" type="#_x0000_t75" style="width:17.55pt;height:17.55pt" o:ole="" fillcolor="window">
            <v:imagedata r:id="rId17" o:title=""/>
          </v:shape>
          <o:OLEObject Type="Embed" ProgID="Equation.3" ShapeID="_x0000_i1029" DrawAspect="Content" ObjectID="_1655239575" r:id="rId18"/>
        </w:object>
      </w:r>
      <w:r w:rsidRPr="009A6EBE">
        <w:rPr>
          <w:rFonts w:hint="eastAsia"/>
          <w:sz w:val="24"/>
        </w:rPr>
        <w:t>和</w:t>
      </w:r>
      <w:r w:rsidRPr="009A6EBE">
        <w:rPr>
          <w:rFonts w:hint="eastAsia"/>
          <w:sz w:val="24"/>
        </w:rPr>
        <w:t>average power</w:t>
      </w:r>
      <w:r w:rsidRPr="009A6EBE">
        <w:rPr>
          <w:position w:val="-10"/>
          <w:sz w:val="24"/>
        </w:rPr>
        <w:object w:dxaOrig="300" w:dyaOrig="340" w14:anchorId="247E318A">
          <v:shape id="_x0000_i1030" type="#_x0000_t75" style="width:15.45pt;height:17.55pt" o:ole="" fillcolor="window">
            <v:imagedata r:id="rId19" o:title=""/>
          </v:shape>
          <o:OLEObject Type="Embed" ProgID="Equation.3" ShapeID="_x0000_i1030" DrawAspect="Content" ObjectID="_1655239576" r:id="rId20"/>
        </w:object>
      </w:r>
      <w:r w:rsidRPr="009A6EBE">
        <w:rPr>
          <w:rFonts w:hint="eastAsia"/>
          <w:sz w:val="24"/>
        </w:rPr>
        <w:t>的计算方法</w:t>
      </w:r>
      <w:r w:rsidR="003F03CF">
        <w:rPr>
          <w:rFonts w:hint="eastAsia"/>
          <w:sz w:val="24"/>
        </w:rPr>
        <w:t xml:space="preserve"> </w:t>
      </w:r>
      <w:r w:rsidR="003F03CF">
        <w:rPr>
          <w:sz w:val="24"/>
        </w:rPr>
        <w:t xml:space="preserve"> – P36</w:t>
      </w:r>
    </w:p>
    <w:p w14:paraId="500B4EEB" w14:textId="49A0909A" w:rsidR="001B168A" w:rsidRPr="009A6EBE" w:rsidRDefault="00AB6ECC" w:rsidP="002B602D">
      <w:pPr>
        <w:rPr>
          <w:sz w:val="24"/>
        </w:rPr>
      </w:pPr>
      <w:r w:rsidRPr="009A6EBE">
        <w:rPr>
          <w:rFonts w:hint="eastAsia"/>
          <w:b/>
          <w:sz w:val="24"/>
        </w:rPr>
        <w:t>序列的计算：</w:t>
      </w:r>
      <w:r w:rsidR="003F03CF">
        <w:rPr>
          <w:sz w:val="24"/>
        </w:rPr>
        <w:t>– P40</w:t>
      </w:r>
    </w:p>
    <w:p w14:paraId="5CDF6722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time shift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time reversal</w:t>
      </w:r>
      <w:r w:rsidR="002B602D" w:rsidRPr="009A6EBE">
        <w:rPr>
          <w:rFonts w:hint="eastAsia"/>
          <w:sz w:val="24"/>
        </w:rPr>
        <w:t>，插值</w:t>
      </w:r>
      <w:r w:rsidR="002B602D" w:rsidRPr="009A6EBE">
        <w:rPr>
          <w:rFonts w:hint="eastAsia"/>
          <w:sz w:val="24"/>
        </w:rPr>
        <w:t>interpolation</w:t>
      </w:r>
      <w:r w:rsidR="002B602D" w:rsidRPr="009A6EBE">
        <w:rPr>
          <w:rFonts w:hint="eastAsia"/>
          <w:sz w:val="24"/>
        </w:rPr>
        <w:t>和抽取</w:t>
      </w:r>
      <w:r w:rsidR="002B602D" w:rsidRPr="009A6EBE">
        <w:rPr>
          <w:rFonts w:hint="eastAsia"/>
          <w:sz w:val="24"/>
        </w:rPr>
        <w:t>decimation</w:t>
      </w:r>
    </w:p>
    <w:p w14:paraId="0184746C" w14:textId="3D7E7A5F" w:rsidR="00B3296F" w:rsidRPr="009A6EBE" w:rsidRDefault="00E86DCF" w:rsidP="002B602D">
      <w:pPr>
        <w:rPr>
          <w:sz w:val="24"/>
        </w:rPr>
      </w:pPr>
      <w:r w:rsidRPr="009A6EBE">
        <w:rPr>
          <w:sz w:val="24"/>
        </w:rPr>
        <w:t>linear</w:t>
      </w:r>
      <w:r w:rsidR="00B3296F" w:rsidRPr="009A6EBE">
        <w:rPr>
          <w:rFonts w:hint="eastAsia"/>
          <w:sz w:val="24"/>
        </w:rPr>
        <w:t xml:space="preserve"> convolution</w:t>
      </w:r>
      <w:r w:rsidR="00B3296F" w:rsidRPr="009A6EBE">
        <w:rPr>
          <w:rFonts w:hint="eastAsia"/>
          <w:sz w:val="24"/>
        </w:rPr>
        <w:t>的计算方法</w:t>
      </w:r>
      <w:r w:rsidR="00AB6ECC" w:rsidRPr="009A6EBE">
        <w:rPr>
          <w:rFonts w:hint="eastAsia"/>
          <w:sz w:val="24"/>
        </w:rPr>
        <w:t>，序列与</w:t>
      </w:r>
      <w:r w:rsidR="00AB6ECC" w:rsidRPr="009A6EBE">
        <w:rPr>
          <w:position w:val="-12"/>
          <w:sz w:val="24"/>
        </w:rPr>
        <w:object w:dxaOrig="920" w:dyaOrig="360" w14:anchorId="183F2EE9">
          <v:shape id="_x0000_i1031" type="#_x0000_t75" style="width:46.3pt;height:18pt" o:ole="" fillcolor="window">
            <v:imagedata r:id="rId21" o:title=""/>
          </v:shape>
          <o:OLEObject Type="Embed" ProgID="Equation.DSMT4" ShapeID="_x0000_i1031" DrawAspect="Content" ObjectID="_1655239577" r:id="rId22"/>
        </w:object>
      </w:r>
      <w:r w:rsidR="00AB6ECC" w:rsidRPr="009A6EBE">
        <w:rPr>
          <w:rFonts w:hint="eastAsia"/>
          <w:sz w:val="24"/>
        </w:rPr>
        <w:t>做卷积</w:t>
      </w:r>
      <w:r w:rsidR="003F03CF">
        <w:rPr>
          <w:rFonts w:hint="eastAsia"/>
          <w:sz w:val="24"/>
        </w:rPr>
        <w:t xml:space="preserve"> </w:t>
      </w:r>
      <w:r w:rsidR="00D00C4E">
        <w:rPr>
          <w:sz w:val="24"/>
        </w:rPr>
        <w:t>–</w:t>
      </w:r>
      <w:r w:rsidR="00D00C4E" w:rsidRPr="00D00C4E">
        <w:rPr>
          <w:color w:val="FF0000"/>
          <w:sz w:val="24"/>
        </w:rPr>
        <w:t>P46-46</w:t>
      </w:r>
      <w:r w:rsidR="00D00C4E" w:rsidRPr="00D00C4E">
        <w:rPr>
          <w:rFonts w:hint="eastAsia"/>
          <w:color w:val="FF0000"/>
          <w:sz w:val="24"/>
        </w:rPr>
        <w:t>和</w:t>
      </w:r>
      <w:r w:rsidR="00D00C4E" w:rsidRPr="00D00C4E">
        <w:rPr>
          <w:color w:val="FF0000"/>
          <w:sz w:val="24"/>
        </w:rPr>
        <w:t>CH3</w:t>
      </w:r>
      <w:r w:rsidR="00D00C4E" w:rsidRPr="00D00C4E">
        <w:rPr>
          <w:rFonts w:hint="eastAsia"/>
          <w:color w:val="FF0000"/>
          <w:sz w:val="24"/>
        </w:rPr>
        <w:t>的</w:t>
      </w:r>
      <w:r w:rsidR="00D00C4E" w:rsidRPr="00D00C4E">
        <w:rPr>
          <w:rFonts w:hint="eastAsia"/>
          <w:color w:val="FF0000"/>
          <w:sz w:val="24"/>
        </w:rPr>
        <w:t>P61</w:t>
      </w:r>
    </w:p>
    <w:p w14:paraId="51730A62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卷积后序列的长度，坐标</w:t>
      </w:r>
    </w:p>
    <w:p w14:paraId="45621F74" w14:textId="77777777" w:rsidR="002B602D" w:rsidRPr="009A6EBE" w:rsidRDefault="002B602D" w:rsidP="002B602D">
      <w:pPr>
        <w:rPr>
          <w:sz w:val="24"/>
        </w:rPr>
      </w:pPr>
    </w:p>
    <w:p w14:paraId="605D7FE1" w14:textId="084248A4" w:rsidR="00B3296F" w:rsidRPr="009A6EBE" w:rsidRDefault="00B3296F" w:rsidP="002B602D">
      <w:pPr>
        <w:rPr>
          <w:sz w:val="24"/>
        </w:rPr>
      </w:pPr>
      <w:r w:rsidRPr="009A6EBE">
        <w:rPr>
          <w:rFonts w:hint="eastAsia"/>
          <w:b/>
          <w:sz w:val="24"/>
        </w:rPr>
        <w:t>离散时间系统性质</w:t>
      </w:r>
      <w:r w:rsidRPr="009A6EBE">
        <w:rPr>
          <w:rFonts w:hint="eastAsia"/>
          <w:sz w:val="24"/>
        </w:rPr>
        <w:t>的判别</w:t>
      </w:r>
      <w:r w:rsidR="002D12EC" w:rsidRPr="009A6EBE">
        <w:rPr>
          <w:rFonts w:hint="eastAsia"/>
          <w:sz w:val="24"/>
        </w:rPr>
        <w:t>：</w:t>
      </w:r>
      <w:r w:rsidR="006955B8" w:rsidRPr="009A6EBE">
        <w:rPr>
          <w:rFonts w:hint="eastAsia"/>
          <w:sz w:val="24"/>
        </w:rPr>
        <w:t>memoryless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linear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time-invariant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causal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stable</w:t>
      </w:r>
      <w:r w:rsidR="00D00C4E">
        <w:rPr>
          <w:sz w:val="24"/>
        </w:rPr>
        <w:t xml:space="preserve">  </w:t>
      </w:r>
      <w:r w:rsidR="00D00C4E">
        <w:rPr>
          <w:rFonts w:hint="eastAsia"/>
          <w:sz w:val="24"/>
        </w:rPr>
        <w:t xml:space="preserve"> </w:t>
      </w:r>
      <w:r w:rsidR="00D00C4E">
        <w:rPr>
          <w:sz w:val="24"/>
        </w:rPr>
        <w:t>– CH2</w:t>
      </w:r>
      <w:r w:rsidR="00D00C4E">
        <w:rPr>
          <w:rFonts w:hint="eastAsia"/>
          <w:sz w:val="24"/>
        </w:rPr>
        <w:t>.3</w:t>
      </w:r>
      <w:r w:rsidR="00D00C4E">
        <w:rPr>
          <w:rFonts w:hint="eastAsia"/>
          <w:sz w:val="24"/>
        </w:rPr>
        <w:t>的</w:t>
      </w:r>
      <w:r w:rsidR="00D00C4E">
        <w:rPr>
          <w:sz w:val="24"/>
        </w:rPr>
        <w:t>P</w:t>
      </w:r>
      <w:r w:rsidR="00D00C4E">
        <w:rPr>
          <w:rFonts w:hint="eastAsia"/>
          <w:sz w:val="24"/>
        </w:rPr>
        <w:t>7-15</w:t>
      </w:r>
    </w:p>
    <w:p w14:paraId="7DFFB34D" w14:textId="77777777" w:rsidR="006955B8" w:rsidRPr="009A6EBE" w:rsidRDefault="006955B8" w:rsidP="002B602D">
      <w:pPr>
        <w:rPr>
          <w:sz w:val="24"/>
        </w:rPr>
      </w:pPr>
    </w:p>
    <w:p w14:paraId="558E85A3" w14:textId="420AA68F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b/>
          <w:sz w:val="24"/>
        </w:rPr>
        <w:t>LTI</w:t>
      </w:r>
      <w:r w:rsidRPr="009A6EBE">
        <w:rPr>
          <w:rFonts w:hint="eastAsia"/>
          <w:b/>
          <w:sz w:val="24"/>
        </w:rPr>
        <w:t>系统的时域分析方法</w:t>
      </w:r>
      <w:r w:rsidRPr="009A6EBE">
        <w:rPr>
          <w:position w:val="-10"/>
          <w:sz w:val="24"/>
        </w:rPr>
        <w:object w:dxaOrig="1660" w:dyaOrig="320" w14:anchorId="4AF767D3">
          <v:shape id="_x0000_i1032" type="#_x0000_t75" style="width:83.15pt;height:15.85pt" o:ole="" fillcolor="window">
            <v:imagedata r:id="rId23" o:title=""/>
          </v:shape>
          <o:OLEObject Type="Embed" ProgID="Equation.DSMT4" ShapeID="_x0000_i1032" DrawAspect="Content" ObjectID="_1655239578" r:id="rId24"/>
        </w:object>
      </w:r>
      <w:r w:rsidR="00D00C4E">
        <w:rPr>
          <w:sz w:val="24"/>
        </w:rPr>
        <w:t xml:space="preserve"> </w:t>
      </w:r>
      <w:r w:rsidR="00D00C4E">
        <w:rPr>
          <w:rFonts w:hint="eastAsia"/>
          <w:sz w:val="24"/>
        </w:rPr>
        <w:t>--</w:t>
      </w:r>
      <w:r w:rsidR="00D00C4E">
        <w:rPr>
          <w:sz w:val="24"/>
        </w:rPr>
        <w:t xml:space="preserve"> CH2</w:t>
      </w:r>
      <w:r w:rsidR="00D00C4E">
        <w:rPr>
          <w:rFonts w:hint="eastAsia"/>
          <w:sz w:val="24"/>
        </w:rPr>
        <w:t>.3</w:t>
      </w:r>
      <w:r w:rsidR="00D00C4E">
        <w:rPr>
          <w:rFonts w:hint="eastAsia"/>
          <w:sz w:val="24"/>
        </w:rPr>
        <w:t>的</w:t>
      </w:r>
      <w:r w:rsidR="00D00C4E">
        <w:rPr>
          <w:rFonts w:hint="eastAsia"/>
          <w:sz w:val="24"/>
        </w:rPr>
        <w:t>P</w:t>
      </w:r>
      <w:r w:rsidR="00D00C4E">
        <w:rPr>
          <w:sz w:val="24"/>
        </w:rPr>
        <w:t>17</w:t>
      </w:r>
    </w:p>
    <w:p w14:paraId="57A99102" w14:textId="5D362E22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根据</w:t>
      </w:r>
      <w:r w:rsidR="00C73391" w:rsidRPr="009A6EBE">
        <w:rPr>
          <w:rFonts w:hint="eastAsia"/>
          <w:sz w:val="24"/>
        </w:rPr>
        <w:t>单位脉冲响应</w:t>
      </w:r>
      <w:r w:rsidRPr="009A6EBE">
        <w:rPr>
          <w:position w:val="-10"/>
          <w:sz w:val="24"/>
        </w:rPr>
        <w:object w:dxaOrig="460" w:dyaOrig="320" w14:anchorId="1056F8ED">
          <v:shape id="_x0000_i1033" type="#_x0000_t75" style="width:23.55pt;height:15.85pt" o:ole="" fillcolor="window">
            <v:imagedata r:id="rId25" o:title=""/>
          </v:shape>
          <o:OLEObject Type="Embed" ProgID="Equation.DSMT4" ShapeID="_x0000_i1033" DrawAspect="Content" ObjectID="_1655239579" r:id="rId26"/>
        </w:object>
      </w:r>
      <w:r w:rsidRPr="009A6EBE">
        <w:rPr>
          <w:rFonts w:hint="eastAsia"/>
          <w:sz w:val="24"/>
        </w:rPr>
        <w:t>判断</w:t>
      </w:r>
      <w:r w:rsidRPr="009A6EBE">
        <w:rPr>
          <w:rFonts w:hint="eastAsia"/>
          <w:sz w:val="24"/>
        </w:rPr>
        <w:t>LTI</w:t>
      </w:r>
      <w:r w:rsidRPr="009A6EBE">
        <w:rPr>
          <w:rFonts w:hint="eastAsia"/>
          <w:sz w:val="24"/>
        </w:rPr>
        <w:t>系统的因果性，稳定性</w:t>
      </w:r>
      <w:r w:rsidR="00D00C4E">
        <w:rPr>
          <w:rFonts w:hint="eastAsia"/>
          <w:sz w:val="24"/>
        </w:rPr>
        <w:t xml:space="preserve"> </w:t>
      </w:r>
      <w:r w:rsidR="00D00C4E">
        <w:rPr>
          <w:sz w:val="24"/>
        </w:rPr>
        <w:t xml:space="preserve"> </w:t>
      </w:r>
      <w:r w:rsidR="00D00C4E">
        <w:rPr>
          <w:rFonts w:hint="eastAsia"/>
          <w:sz w:val="24"/>
        </w:rPr>
        <w:t>--</w:t>
      </w:r>
      <w:r w:rsidR="00D00C4E">
        <w:rPr>
          <w:sz w:val="24"/>
        </w:rPr>
        <w:t xml:space="preserve"> CH2</w:t>
      </w:r>
      <w:r w:rsidR="00D00C4E">
        <w:rPr>
          <w:rFonts w:hint="eastAsia"/>
          <w:sz w:val="24"/>
        </w:rPr>
        <w:t>.3</w:t>
      </w:r>
      <w:r w:rsidR="00D00C4E">
        <w:rPr>
          <w:rFonts w:hint="eastAsia"/>
          <w:sz w:val="24"/>
        </w:rPr>
        <w:t>的</w:t>
      </w:r>
      <w:r w:rsidR="00D00C4E">
        <w:rPr>
          <w:rFonts w:hint="eastAsia"/>
          <w:sz w:val="24"/>
        </w:rPr>
        <w:t>P</w:t>
      </w:r>
      <w:r w:rsidR="00D00C4E">
        <w:rPr>
          <w:sz w:val="24"/>
        </w:rPr>
        <w:t>24-25</w:t>
      </w:r>
    </w:p>
    <w:p w14:paraId="1F2CEEEB" w14:textId="3ACCE668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FIR</w:t>
      </w:r>
      <w:r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IIR</w:t>
      </w:r>
      <w:r w:rsidRPr="009A6EBE">
        <w:rPr>
          <w:rFonts w:hint="eastAsia"/>
          <w:sz w:val="24"/>
        </w:rPr>
        <w:t>系统的含义</w:t>
      </w:r>
      <w:r w:rsidR="00D00C4E">
        <w:rPr>
          <w:rFonts w:hint="eastAsia"/>
          <w:sz w:val="24"/>
        </w:rPr>
        <w:t xml:space="preserve"> </w:t>
      </w:r>
      <w:r w:rsidR="00D00C4E">
        <w:rPr>
          <w:sz w:val="24"/>
        </w:rPr>
        <w:t xml:space="preserve"> </w:t>
      </w:r>
      <w:r w:rsidR="00D00C4E">
        <w:rPr>
          <w:rFonts w:hint="eastAsia"/>
          <w:sz w:val="24"/>
        </w:rPr>
        <w:t>--</w:t>
      </w:r>
      <w:r w:rsidR="00D00C4E">
        <w:rPr>
          <w:sz w:val="24"/>
        </w:rPr>
        <w:t xml:space="preserve"> CH2</w:t>
      </w:r>
      <w:r w:rsidR="00D00C4E">
        <w:rPr>
          <w:rFonts w:hint="eastAsia"/>
          <w:sz w:val="24"/>
        </w:rPr>
        <w:t>.3</w:t>
      </w:r>
      <w:r w:rsidR="00D00C4E">
        <w:rPr>
          <w:rFonts w:hint="eastAsia"/>
          <w:sz w:val="24"/>
        </w:rPr>
        <w:t>的</w:t>
      </w:r>
      <w:r w:rsidR="00D00C4E">
        <w:rPr>
          <w:rFonts w:hint="eastAsia"/>
          <w:sz w:val="24"/>
        </w:rPr>
        <w:t>P</w:t>
      </w:r>
      <w:r w:rsidR="00D00C4E">
        <w:rPr>
          <w:sz w:val="24"/>
        </w:rPr>
        <w:t>24</w:t>
      </w:r>
    </w:p>
    <w:p w14:paraId="19D66425" w14:textId="363A3E9A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系统级联、并联</w:t>
      </w:r>
      <w:r w:rsidR="00D00C4E">
        <w:rPr>
          <w:rFonts w:hint="eastAsia"/>
          <w:sz w:val="24"/>
        </w:rPr>
        <w:t xml:space="preserve"> </w:t>
      </w:r>
      <w:r w:rsidR="00D00C4E">
        <w:rPr>
          <w:sz w:val="24"/>
        </w:rPr>
        <w:t xml:space="preserve"> </w:t>
      </w:r>
    </w:p>
    <w:p w14:paraId="50CCB0D0" w14:textId="77777777" w:rsidR="00AB6ECC" w:rsidRPr="009A6EBE" w:rsidRDefault="00AB6ECC" w:rsidP="002B602D">
      <w:pPr>
        <w:rPr>
          <w:sz w:val="24"/>
        </w:rPr>
      </w:pPr>
    </w:p>
    <w:p w14:paraId="57A7FF71" w14:textId="4207313D" w:rsidR="00F67202" w:rsidRPr="009A6EBE" w:rsidRDefault="007C39C5" w:rsidP="002B602D">
      <w:pPr>
        <w:rPr>
          <w:sz w:val="24"/>
        </w:rPr>
      </w:pPr>
      <w:r w:rsidRPr="009A6EBE">
        <w:rPr>
          <w:rFonts w:hint="eastAsia"/>
          <w:b/>
          <w:sz w:val="24"/>
        </w:rPr>
        <w:t>DTFT</w:t>
      </w:r>
      <w:r w:rsidRPr="009A6EBE">
        <w:rPr>
          <w:rFonts w:hint="eastAsia"/>
          <w:sz w:val="24"/>
        </w:rPr>
        <w:t>正反变换式，物理意义</w:t>
      </w:r>
      <w:r w:rsidR="00F67202" w:rsidRPr="009A6EBE">
        <w:rPr>
          <w:rFonts w:hint="eastAsia"/>
          <w:sz w:val="24"/>
        </w:rPr>
        <w:t>，常用序列的</w:t>
      </w:r>
      <w:r w:rsidR="00F67202" w:rsidRPr="009A6EBE">
        <w:rPr>
          <w:rFonts w:hint="eastAsia"/>
          <w:sz w:val="24"/>
        </w:rPr>
        <w:t>DTFT</w:t>
      </w:r>
      <w:r w:rsidR="00F67202" w:rsidRPr="009A6EBE">
        <w:rPr>
          <w:rFonts w:hint="eastAsia"/>
          <w:sz w:val="24"/>
        </w:rPr>
        <w:t>：</w:t>
      </w:r>
      <w:r w:rsidR="00F67202" w:rsidRPr="009A6EBE">
        <w:rPr>
          <w:position w:val="-10"/>
          <w:sz w:val="24"/>
        </w:rPr>
        <w:object w:dxaOrig="499" w:dyaOrig="320" w14:anchorId="73984575">
          <v:shape id="_x0000_i1034" type="#_x0000_t75" style="width:24.85pt;height:15.85pt" o:ole="" fillcolor="window">
            <v:imagedata r:id="rId8" o:title=""/>
          </v:shape>
          <o:OLEObject Type="Embed" ProgID="Equation.DSMT4" ShapeID="_x0000_i1034" DrawAspect="Content" ObjectID="_1655239580" r:id="rId27"/>
        </w:object>
      </w:r>
      <w:r w:rsidR="00F67202" w:rsidRPr="009A6EBE">
        <w:rPr>
          <w:rFonts w:hint="eastAsia"/>
          <w:sz w:val="24"/>
        </w:rPr>
        <w:t>，</w:t>
      </w:r>
      <w:r w:rsidR="00F67202" w:rsidRPr="009A6EBE">
        <w:rPr>
          <w:position w:val="-12"/>
          <w:sz w:val="24"/>
        </w:rPr>
        <w:object w:dxaOrig="920" w:dyaOrig="360" w14:anchorId="33AD7D89">
          <v:shape id="_x0000_i1035" type="#_x0000_t75" style="width:46.3pt;height:18pt" o:ole="" fillcolor="window">
            <v:imagedata r:id="rId21" o:title=""/>
          </v:shape>
          <o:OLEObject Type="Embed" ProgID="Equation.DSMT4" ShapeID="_x0000_i1035" DrawAspect="Content" ObjectID="_1655239581" r:id="rId28"/>
        </w:object>
      </w:r>
      <w:r w:rsidR="00F67202" w:rsidRPr="009A6EBE">
        <w:rPr>
          <w:rFonts w:hint="eastAsia"/>
          <w:sz w:val="24"/>
        </w:rPr>
        <w:t>，</w:t>
      </w:r>
      <w:r w:rsidR="00F67202" w:rsidRPr="009A6EBE">
        <w:rPr>
          <w:position w:val="-10"/>
          <w:sz w:val="24"/>
        </w:rPr>
        <w:object w:dxaOrig="680" w:dyaOrig="360" w14:anchorId="21B5B721">
          <v:shape id="_x0000_i1036" type="#_x0000_t75" style="width:34.3pt;height:18pt" o:ole="" fillcolor="window">
            <v:imagedata r:id="rId29" o:title=""/>
          </v:shape>
          <o:OLEObject Type="Embed" ProgID="Equation.DSMT4" ShapeID="_x0000_i1036" DrawAspect="Content" ObjectID="_1655239582" r:id="rId30"/>
        </w:object>
      </w:r>
      <w:r w:rsidR="00F67202" w:rsidRPr="009A6EBE">
        <w:rPr>
          <w:rFonts w:hint="eastAsia"/>
          <w:sz w:val="24"/>
        </w:rPr>
        <w:t>，</w:t>
      </w:r>
      <w:r w:rsidR="00F67202" w:rsidRPr="009A6EBE">
        <w:rPr>
          <w:rFonts w:hint="eastAsia"/>
          <w:sz w:val="24"/>
        </w:rPr>
        <w:t>1</w:t>
      </w:r>
      <w:r w:rsidR="00F67202" w:rsidRPr="009A6EBE">
        <w:rPr>
          <w:rFonts w:hint="eastAsia"/>
          <w:sz w:val="24"/>
        </w:rPr>
        <w:t>，</w:t>
      </w:r>
      <w:r w:rsidR="00D00C4E">
        <w:rPr>
          <w:rFonts w:hint="eastAsia"/>
          <w:sz w:val="24"/>
        </w:rPr>
        <w:t>--</w:t>
      </w:r>
      <w:r w:rsidR="00D00C4E">
        <w:rPr>
          <w:sz w:val="24"/>
        </w:rPr>
        <w:t xml:space="preserve"> CH2</w:t>
      </w:r>
      <w:r w:rsidR="00D00C4E">
        <w:rPr>
          <w:rFonts w:hint="eastAsia"/>
          <w:sz w:val="24"/>
        </w:rPr>
        <w:t>.</w:t>
      </w:r>
      <w:r w:rsidR="00D00C4E">
        <w:rPr>
          <w:sz w:val="24"/>
        </w:rPr>
        <w:t>6</w:t>
      </w:r>
      <w:r w:rsidR="00D00C4E">
        <w:rPr>
          <w:rFonts w:hint="eastAsia"/>
          <w:sz w:val="24"/>
        </w:rPr>
        <w:t>的</w:t>
      </w:r>
      <w:r w:rsidR="00D00C4E">
        <w:rPr>
          <w:rFonts w:hint="eastAsia"/>
          <w:sz w:val="24"/>
        </w:rPr>
        <w:t>P</w:t>
      </w:r>
      <w:r w:rsidR="00D00C4E">
        <w:rPr>
          <w:sz w:val="24"/>
        </w:rPr>
        <w:t>6, P15</w:t>
      </w:r>
    </w:p>
    <w:p w14:paraId="62FF70C2" w14:textId="77777777" w:rsidR="00F67202" w:rsidRPr="009A6EBE" w:rsidRDefault="00F67202" w:rsidP="002B602D">
      <w:pPr>
        <w:rPr>
          <w:sz w:val="24"/>
        </w:rPr>
      </w:pPr>
      <w:r w:rsidRPr="009A6EBE">
        <w:rPr>
          <w:sz w:val="24"/>
        </w:rPr>
        <w:t>Spectrum</w:t>
      </w:r>
      <w:r w:rsidRPr="009A6EBE">
        <w:rPr>
          <w:rFonts w:hint="eastAsia"/>
          <w:sz w:val="24"/>
        </w:rPr>
        <w:t xml:space="preserve"> (magnitude </w:t>
      </w:r>
      <w:r w:rsidRPr="009A6EBE">
        <w:rPr>
          <w:sz w:val="24"/>
        </w:rPr>
        <w:t>spectrum</w:t>
      </w:r>
      <w:r w:rsidRPr="009A6EBE">
        <w:rPr>
          <w:rFonts w:hint="eastAsia"/>
          <w:sz w:val="24"/>
        </w:rPr>
        <w:t>, phase spectrum)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frequency response</w:t>
      </w:r>
      <w:r w:rsidRPr="009A6EBE">
        <w:rPr>
          <w:rFonts w:hint="eastAsia"/>
          <w:sz w:val="24"/>
        </w:rPr>
        <w:t>的意义</w:t>
      </w:r>
    </w:p>
    <w:p w14:paraId="7C95B317" w14:textId="77777777" w:rsidR="00F67202" w:rsidRPr="009A6EBE" w:rsidRDefault="00F67202" w:rsidP="002B602D">
      <w:pPr>
        <w:rPr>
          <w:sz w:val="24"/>
        </w:rPr>
      </w:pPr>
      <w:r w:rsidRPr="009A6EBE">
        <w:rPr>
          <w:rFonts w:hint="eastAsia"/>
          <w:sz w:val="24"/>
        </w:rPr>
        <w:t>周期序列的</w:t>
      </w:r>
      <w:r w:rsidRPr="009A6EBE">
        <w:rPr>
          <w:rFonts w:hint="eastAsia"/>
          <w:sz w:val="24"/>
        </w:rPr>
        <w:t>DTFT</w:t>
      </w:r>
      <w:r w:rsidRPr="009A6EBE">
        <w:rPr>
          <w:rFonts w:hint="eastAsia"/>
          <w:sz w:val="24"/>
        </w:rPr>
        <w:t>：</w:t>
      </w:r>
      <w:r w:rsidRPr="009A6EBE">
        <w:rPr>
          <w:position w:val="-6"/>
          <w:sz w:val="24"/>
        </w:rPr>
        <w:object w:dxaOrig="480" w:dyaOrig="320" w14:anchorId="533F35F8">
          <v:shape id="_x0000_i1037" type="#_x0000_t75" style="width:24pt;height:15.85pt" o:ole="" fillcolor="window">
            <v:imagedata r:id="rId31" o:title=""/>
          </v:shape>
          <o:OLEObject Type="Embed" ProgID="Equation.DSMT4" ShapeID="_x0000_i1037" DrawAspect="Content" ObjectID="_1655239583" r:id="rId32"/>
        </w:object>
      </w:r>
      <w:r w:rsidRPr="009A6EBE">
        <w:rPr>
          <w:rFonts w:hint="eastAsia"/>
          <w:sz w:val="24"/>
        </w:rPr>
        <w:t>，</w:t>
      </w:r>
      <w:r w:rsidRPr="009A6EBE">
        <w:rPr>
          <w:position w:val="-12"/>
          <w:sz w:val="24"/>
        </w:rPr>
        <w:object w:dxaOrig="920" w:dyaOrig="360" w14:anchorId="3B0641C9">
          <v:shape id="_x0000_i1038" type="#_x0000_t75" style="width:46.3pt;height:18pt" o:ole="" fillcolor="window">
            <v:imagedata r:id="rId33" o:title=""/>
          </v:shape>
          <o:OLEObject Type="Embed" ProgID="Equation.DSMT4" ShapeID="_x0000_i1038" DrawAspect="Content" ObjectID="_1655239584" r:id="rId34"/>
        </w:object>
      </w:r>
    </w:p>
    <w:p w14:paraId="160479C9" w14:textId="0BCD3A78" w:rsidR="002B602D" w:rsidRPr="009A6EBE" w:rsidRDefault="00F67202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DTFT</w:t>
      </w:r>
      <w:r w:rsidR="007C39C5" w:rsidRPr="009A6EBE">
        <w:rPr>
          <w:rFonts w:hint="eastAsia"/>
          <w:b/>
          <w:sz w:val="24"/>
        </w:rPr>
        <w:t>性质</w:t>
      </w:r>
      <w:r w:rsidRPr="009A6EBE">
        <w:rPr>
          <w:rFonts w:hint="eastAsia"/>
          <w:b/>
          <w:sz w:val="24"/>
        </w:rPr>
        <w:t>：</w:t>
      </w:r>
      <w:r w:rsidR="00C42315">
        <w:rPr>
          <w:rFonts w:hint="eastAsia"/>
          <w:b/>
          <w:sz w:val="24"/>
        </w:rPr>
        <w:t xml:space="preserve"> </w:t>
      </w:r>
      <w:r w:rsidR="00C42315">
        <w:rPr>
          <w:b/>
          <w:sz w:val="24"/>
        </w:rPr>
        <w:t xml:space="preserve"> -- CH2.9</w:t>
      </w:r>
    </w:p>
    <w:p w14:paraId="44C0D462" w14:textId="77777777" w:rsidR="007C39C5" w:rsidRPr="009A6EBE" w:rsidRDefault="00F67202" w:rsidP="002B602D">
      <w:pPr>
        <w:rPr>
          <w:sz w:val="24"/>
        </w:rPr>
      </w:pPr>
      <w:r w:rsidRPr="009A6EBE">
        <w:rPr>
          <w:rFonts w:hint="eastAsia"/>
          <w:sz w:val="24"/>
        </w:rPr>
        <w:t>时移、频移、反转、</w:t>
      </w:r>
      <w:r w:rsidRPr="009A6EBE">
        <w:rPr>
          <w:rFonts w:hint="eastAsia"/>
          <w:sz w:val="24"/>
        </w:rPr>
        <w:t>Parseval</w:t>
      </w:r>
      <w:proofErr w:type="gramStart"/>
      <w:r w:rsidRPr="009A6EBE">
        <w:rPr>
          <w:sz w:val="24"/>
        </w:rPr>
        <w:t>’</w:t>
      </w:r>
      <w:proofErr w:type="gramEnd"/>
      <w:r w:rsidRPr="009A6EBE">
        <w:rPr>
          <w:rFonts w:hint="eastAsia"/>
          <w:sz w:val="24"/>
        </w:rPr>
        <w:t>s Theorem</w:t>
      </w:r>
      <w:r w:rsidRPr="009A6EBE">
        <w:rPr>
          <w:rFonts w:hint="eastAsia"/>
          <w:sz w:val="24"/>
        </w:rPr>
        <w:t>、时域卷积、调制（加窗）、</w:t>
      </w:r>
      <w:r w:rsidRPr="009A6EBE">
        <w:rPr>
          <w:rFonts w:hint="eastAsia"/>
          <w:sz w:val="24"/>
        </w:rPr>
        <w:t>interpolation</w:t>
      </w:r>
      <w:r w:rsidRPr="009A6EBE">
        <w:rPr>
          <w:rFonts w:hint="eastAsia"/>
          <w:sz w:val="24"/>
        </w:rPr>
        <w:t>（插值）</w:t>
      </w:r>
      <w:r w:rsidR="002B602D" w:rsidRPr="009A6EBE">
        <w:rPr>
          <w:rFonts w:hint="eastAsia"/>
          <w:sz w:val="24"/>
        </w:rPr>
        <w:t>、时域频域的对偶性（</w:t>
      </w:r>
      <w:r w:rsidR="002B602D" w:rsidRPr="009A6EBE">
        <w:rPr>
          <w:rFonts w:hint="eastAsia"/>
          <w:sz w:val="24"/>
        </w:rPr>
        <w:t>duality</w:t>
      </w:r>
      <w:r w:rsidR="002B602D" w:rsidRPr="009A6EBE">
        <w:rPr>
          <w:rFonts w:hint="eastAsia"/>
          <w:sz w:val="24"/>
        </w:rPr>
        <w:t>）</w:t>
      </w:r>
    </w:p>
    <w:p w14:paraId="34A08E91" w14:textId="77777777" w:rsidR="007C39C5" w:rsidRPr="009A6EBE" w:rsidRDefault="007C39C5" w:rsidP="002B602D">
      <w:pPr>
        <w:rPr>
          <w:sz w:val="24"/>
        </w:rPr>
      </w:pPr>
    </w:p>
    <w:p w14:paraId="0E8A17C9" w14:textId="77777777" w:rsidR="007C39C5" w:rsidRDefault="007C39C5" w:rsidP="002B602D">
      <w:pPr>
        <w:rPr>
          <w:sz w:val="24"/>
        </w:rPr>
      </w:pPr>
    </w:p>
    <w:p w14:paraId="5D6BF9D9" w14:textId="2CE2B6A7" w:rsidR="00B3296F" w:rsidRPr="00292979" w:rsidRDefault="00E86DCF" w:rsidP="00292979">
      <w:pPr>
        <w:spacing w:line="360" w:lineRule="auto"/>
        <w:outlineLvl w:val="1"/>
        <w:rPr>
          <w:b/>
          <w:sz w:val="28"/>
          <w:szCs w:val="28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3</w:t>
      </w:r>
      <w:r w:rsidR="00292979">
        <w:rPr>
          <w:b/>
          <w:sz w:val="28"/>
          <w:szCs w:val="28"/>
          <w:highlight w:val="green"/>
        </w:rPr>
        <w:t xml:space="preserve"> </w:t>
      </w:r>
      <w:r w:rsidR="009A6EBE" w:rsidRPr="00292979">
        <w:rPr>
          <w:rFonts w:hint="eastAsia"/>
          <w:b/>
          <w:sz w:val="28"/>
          <w:szCs w:val="28"/>
          <w:highlight w:val="green"/>
        </w:rPr>
        <w:t>The z-Transform</w:t>
      </w:r>
    </w:p>
    <w:p w14:paraId="125CDD7D" w14:textId="44879C1B" w:rsidR="001B168A" w:rsidRPr="009A6EBE" w:rsidRDefault="00820C20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z</w:t>
      </w:r>
      <w:r w:rsidR="00C71227" w:rsidRPr="009A6EBE">
        <w:rPr>
          <w:rFonts w:hint="eastAsia"/>
          <w:sz w:val="24"/>
        </w:rPr>
        <w:t>变换</w:t>
      </w:r>
      <w:r w:rsidR="001B168A" w:rsidRPr="009A6EBE">
        <w:rPr>
          <w:rFonts w:hint="eastAsia"/>
          <w:sz w:val="24"/>
        </w:rPr>
        <w:t>定义</w:t>
      </w:r>
      <w:r w:rsidRPr="009A6EBE">
        <w:rPr>
          <w:rFonts w:hint="eastAsia"/>
          <w:sz w:val="24"/>
        </w:rPr>
        <w:t>，</w:t>
      </w:r>
      <w:r w:rsidR="001B168A" w:rsidRPr="009A6EBE">
        <w:rPr>
          <w:rFonts w:hint="eastAsia"/>
          <w:sz w:val="24"/>
        </w:rPr>
        <w:t>常用序列的</w:t>
      </w:r>
      <w:r w:rsidR="001B168A" w:rsidRPr="009A6EBE">
        <w:rPr>
          <w:rFonts w:hint="eastAsia"/>
          <w:sz w:val="24"/>
        </w:rPr>
        <w:t>z</w:t>
      </w:r>
      <w:r w:rsidR="001B168A" w:rsidRPr="009A6EBE">
        <w:rPr>
          <w:rFonts w:hint="eastAsia"/>
          <w:sz w:val="24"/>
        </w:rPr>
        <w:t>变换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– P</w:t>
      </w:r>
      <w:r w:rsidR="008735A6">
        <w:rPr>
          <w:rFonts w:hint="eastAsia"/>
          <w:sz w:val="24"/>
        </w:rPr>
        <w:t>20</w:t>
      </w:r>
      <w:r w:rsidR="008735A6">
        <w:rPr>
          <w:rFonts w:hint="eastAsia"/>
          <w:sz w:val="24"/>
        </w:rPr>
        <w:t>，</w:t>
      </w:r>
      <w:r w:rsidR="008735A6">
        <w:rPr>
          <w:rFonts w:hint="eastAsia"/>
          <w:sz w:val="24"/>
        </w:rPr>
        <w:t>32</w:t>
      </w:r>
    </w:p>
    <w:p w14:paraId="0FA9CE38" w14:textId="7DECD3F1" w:rsidR="001B168A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z</w:t>
      </w:r>
      <w:r w:rsidRPr="009A6EBE">
        <w:rPr>
          <w:rFonts w:hint="eastAsia"/>
          <w:sz w:val="24"/>
        </w:rPr>
        <w:t>变换的</w:t>
      </w:r>
      <w:r w:rsidR="00820C20" w:rsidRPr="009A6EBE">
        <w:rPr>
          <w:rFonts w:hint="eastAsia"/>
          <w:sz w:val="24"/>
        </w:rPr>
        <w:t>ROC</w:t>
      </w:r>
      <w:r w:rsidR="00820C20"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零极点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– P</w:t>
      </w:r>
      <w:r w:rsidR="008735A6">
        <w:rPr>
          <w:rFonts w:hint="eastAsia"/>
          <w:sz w:val="24"/>
        </w:rPr>
        <w:t>22</w:t>
      </w:r>
      <w:r w:rsidR="008735A6">
        <w:rPr>
          <w:rFonts w:hint="eastAsia"/>
          <w:sz w:val="24"/>
        </w:rPr>
        <w:t>，</w:t>
      </w:r>
      <w:r w:rsidR="008735A6">
        <w:rPr>
          <w:rFonts w:hint="eastAsia"/>
          <w:sz w:val="24"/>
        </w:rPr>
        <w:t>26-31</w:t>
      </w:r>
    </w:p>
    <w:p w14:paraId="0058EA9A" w14:textId="69154F94" w:rsidR="001B168A" w:rsidRPr="009A6EBE" w:rsidRDefault="001B168A" w:rsidP="009A6EBE">
      <w:pPr>
        <w:spacing w:line="360" w:lineRule="auto"/>
        <w:rPr>
          <w:sz w:val="24"/>
        </w:rPr>
      </w:pPr>
      <w:r w:rsidRPr="009A6EBE">
        <w:rPr>
          <w:sz w:val="24"/>
        </w:rPr>
        <w:t>Z</w:t>
      </w:r>
      <w:r w:rsidRPr="009A6EBE">
        <w:rPr>
          <w:rFonts w:hint="eastAsia"/>
          <w:sz w:val="24"/>
        </w:rPr>
        <w:t>反变换的求法：部分分式展开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– P3</w:t>
      </w:r>
      <w:r w:rsidR="008735A6">
        <w:rPr>
          <w:rFonts w:hint="eastAsia"/>
          <w:sz w:val="24"/>
        </w:rPr>
        <w:t>8</w:t>
      </w:r>
    </w:p>
    <w:p w14:paraId="6E2CC885" w14:textId="45622123" w:rsidR="0050546D" w:rsidRPr="009A6EBE" w:rsidRDefault="001B168A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z</w:t>
      </w:r>
      <w:r w:rsidRPr="009A6EBE">
        <w:rPr>
          <w:rFonts w:hint="eastAsia"/>
          <w:sz w:val="24"/>
        </w:rPr>
        <w:t>变换的</w:t>
      </w:r>
      <w:r w:rsidR="00661568" w:rsidRPr="009A6EBE">
        <w:rPr>
          <w:rFonts w:hint="eastAsia"/>
          <w:sz w:val="24"/>
        </w:rPr>
        <w:t>性质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– P</w:t>
      </w:r>
      <w:r w:rsidR="008735A6">
        <w:rPr>
          <w:rFonts w:hint="eastAsia"/>
          <w:sz w:val="24"/>
        </w:rPr>
        <w:t>46-52</w:t>
      </w:r>
    </w:p>
    <w:p w14:paraId="47158776" w14:textId="258D43C5" w:rsidR="00E2033B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用</w:t>
      </w:r>
      <w:r w:rsidRPr="009A6EBE">
        <w:rPr>
          <w:rFonts w:hint="eastAsia"/>
          <w:sz w:val="24"/>
        </w:rPr>
        <w:t>z</w:t>
      </w:r>
      <w:r w:rsidRPr="009A6EBE">
        <w:rPr>
          <w:rFonts w:hint="eastAsia"/>
          <w:sz w:val="24"/>
        </w:rPr>
        <w:t>变换分析系统</w:t>
      </w:r>
      <w:r w:rsidRPr="009A6EBE">
        <w:rPr>
          <w:position w:val="-10"/>
          <w:sz w:val="24"/>
        </w:rPr>
        <w:object w:dxaOrig="1740" w:dyaOrig="320" w14:anchorId="7A169BED">
          <v:shape id="_x0000_i1039" type="#_x0000_t75" style="width:87.45pt;height:15.85pt" o:ole="" fillcolor="window">
            <v:imagedata r:id="rId35" o:title=""/>
          </v:shape>
          <o:OLEObject Type="Embed" ProgID="Equation.DSMT4" ShapeID="_x0000_i1039" DrawAspect="Content" ObjectID="_1655239585" r:id="rId36"/>
        </w:object>
      </w:r>
      <w:r w:rsidRPr="009A6EBE">
        <w:rPr>
          <w:rFonts w:hint="eastAsia"/>
          <w:sz w:val="24"/>
        </w:rPr>
        <w:t>，系统函数</w:t>
      </w:r>
      <w:r w:rsidRPr="009A6EBE">
        <w:rPr>
          <w:position w:val="-10"/>
          <w:sz w:val="24"/>
        </w:rPr>
        <w:object w:dxaOrig="580" w:dyaOrig="320" w14:anchorId="5068C01E">
          <v:shape id="_x0000_i1040" type="#_x0000_t75" style="width:29.55pt;height:15.85pt" o:ole="" fillcolor="window">
            <v:imagedata r:id="rId37" o:title=""/>
          </v:shape>
          <o:OLEObject Type="Embed" ProgID="Equation.DSMT4" ShapeID="_x0000_i1040" DrawAspect="Content" ObjectID="_1655239586" r:id="rId38"/>
        </w:object>
      </w:r>
      <w:r w:rsidRPr="009A6EBE">
        <w:rPr>
          <w:rFonts w:hint="eastAsia"/>
          <w:sz w:val="24"/>
        </w:rPr>
        <w:t>，判断系统的因果性稳定性</w:t>
      </w:r>
      <w:r w:rsidR="008735A6">
        <w:rPr>
          <w:rFonts w:hint="eastAsia"/>
          <w:sz w:val="24"/>
        </w:rPr>
        <w:t xml:space="preserve"> </w:t>
      </w:r>
      <w:r w:rsidR="008735A6">
        <w:rPr>
          <w:sz w:val="24"/>
        </w:rPr>
        <w:t xml:space="preserve"> – P3</w:t>
      </w:r>
      <w:r w:rsidR="008735A6">
        <w:rPr>
          <w:rFonts w:hint="eastAsia"/>
          <w:sz w:val="24"/>
        </w:rPr>
        <w:t>1</w:t>
      </w:r>
    </w:p>
    <w:p w14:paraId="1FFA865F" w14:textId="77777777" w:rsidR="009A6EBE" w:rsidRDefault="009A6EBE" w:rsidP="009A6EBE">
      <w:pPr>
        <w:spacing w:line="360" w:lineRule="auto"/>
        <w:rPr>
          <w:b/>
          <w:sz w:val="24"/>
        </w:rPr>
      </w:pPr>
    </w:p>
    <w:p w14:paraId="6901AF72" w14:textId="37F2471F" w:rsidR="0050546D" w:rsidRPr="00292979" w:rsidRDefault="0050546D" w:rsidP="00292979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4</w:t>
      </w:r>
      <w:r w:rsidR="004E376B">
        <w:rPr>
          <w:b/>
          <w:sz w:val="28"/>
          <w:szCs w:val="28"/>
          <w:highlight w:val="green"/>
        </w:rPr>
        <w:t xml:space="preserve"> </w:t>
      </w:r>
      <w:r w:rsidR="009A6EBE" w:rsidRPr="00292979">
        <w:rPr>
          <w:rFonts w:hint="eastAsia"/>
          <w:b/>
          <w:sz w:val="28"/>
          <w:szCs w:val="28"/>
          <w:highlight w:val="green"/>
        </w:rPr>
        <w:t>Sampling of CT Signals</w:t>
      </w:r>
    </w:p>
    <w:p w14:paraId="00B48674" w14:textId="503141B5" w:rsidR="00C73391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Nyquist S</w:t>
      </w:r>
      <w:r w:rsidR="001E3BDE" w:rsidRPr="009A6EBE">
        <w:rPr>
          <w:rFonts w:hint="eastAsia"/>
          <w:sz w:val="24"/>
        </w:rPr>
        <w:t>ampling</w:t>
      </w:r>
      <w:r w:rsidRPr="009A6EBE">
        <w:rPr>
          <w:rFonts w:hint="eastAsia"/>
          <w:sz w:val="24"/>
        </w:rPr>
        <w:t xml:space="preserve"> theorems</w:t>
      </w:r>
      <w:r w:rsidRPr="009A6EBE">
        <w:rPr>
          <w:rFonts w:hint="eastAsia"/>
          <w:sz w:val="24"/>
        </w:rPr>
        <w:t>，</w:t>
      </w:r>
      <w:r w:rsidR="003B3556">
        <w:rPr>
          <w:rFonts w:hint="eastAsia"/>
          <w:sz w:val="24"/>
        </w:rPr>
        <w:t xml:space="preserve"> </w:t>
      </w:r>
      <w:r w:rsidR="003B3556">
        <w:rPr>
          <w:sz w:val="24"/>
        </w:rPr>
        <w:t xml:space="preserve"> – P</w:t>
      </w:r>
      <w:r w:rsidR="003B3556">
        <w:rPr>
          <w:rFonts w:hint="eastAsia"/>
          <w:sz w:val="24"/>
        </w:rPr>
        <w:t>24</w:t>
      </w:r>
    </w:p>
    <w:p w14:paraId="2896C20B" w14:textId="3F75FCFC" w:rsidR="0050546D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理想冲激串</w:t>
      </w:r>
      <w:r w:rsidR="00544436" w:rsidRPr="009A6EBE">
        <w:rPr>
          <w:rFonts w:hint="eastAsia"/>
          <w:sz w:val="24"/>
        </w:rPr>
        <w:t>采样的数学推导过程</w:t>
      </w:r>
      <w:r w:rsidRPr="009A6EBE">
        <w:rPr>
          <w:rFonts w:hint="eastAsia"/>
          <w:sz w:val="24"/>
        </w:rPr>
        <w:t>，</w:t>
      </w:r>
      <w:r w:rsidRPr="009A6EBE">
        <w:rPr>
          <w:sz w:val="24"/>
        </w:rPr>
        <w:t xml:space="preserve"> </w:t>
      </w:r>
      <w:r w:rsidRPr="009A6EBE">
        <w:rPr>
          <w:position w:val="-10"/>
          <w:sz w:val="24"/>
        </w:rPr>
        <w:object w:dxaOrig="1160" w:dyaOrig="320" w14:anchorId="5D9F23D3">
          <v:shape id="_x0000_i1041" type="#_x0000_t75" style="width:58.3pt;height:15.85pt" o:ole="" fillcolor="window">
            <v:imagedata r:id="rId39" o:title=""/>
          </v:shape>
          <o:OLEObject Type="Embed" ProgID="Equation.DSMT4" ShapeID="_x0000_i1041" DrawAspect="Content" ObjectID="_1655239587" r:id="rId40"/>
        </w:object>
      </w:r>
      <w:r w:rsidRPr="009A6EBE">
        <w:rPr>
          <w:rFonts w:hint="eastAsia"/>
          <w:sz w:val="24"/>
        </w:rPr>
        <w:t>的过程中时域频域公式</w:t>
      </w:r>
      <w:r w:rsidR="003B3556">
        <w:rPr>
          <w:rFonts w:hint="eastAsia"/>
          <w:sz w:val="24"/>
        </w:rPr>
        <w:t xml:space="preserve">  </w:t>
      </w:r>
      <w:r w:rsidR="003B3556">
        <w:rPr>
          <w:sz w:val="24"/>
        </w:rPr>
        <w:t xml:space="preserve"> – P</w:t>
      </w:r>
      <w:r w:rsidR="003B3556">
        <w:rPr>
          <w:rFonts w:hint="eastAsia"/>
          <w:sz w:val="24"/>
        </w:rPr>
        <w:t>57</w:t>
      </w:r>
    </w:p>
    <w:p w14:paraId="3A9EF8CA" w14:textId="43EE4C28" w:rsidR="001E3BDE" w:rsidRPr="009A6EBE" w:rsidRDefault="00C73391" w:rsidP="009A6EBE">
      <w:pPr>
        <w:spacing w:line="360" w:lineRule="auto"/>
        <w:rPr>
          <w:sz w:val="24"/>
        </w:rPr>
      </w:pPr>
      <w:proofErr w:type="spellStart"/>
      <w:r w:rsidRPr="009A6EBE">
        <w:rPr>
          <w:rFonts w:hint="eastAsia"/>
          <w:sz w:val="24"/>
        </w:rPr>
        <w:t>D</w:t>
      </w:r>
      <w:r w:rsidR="00D3437F" w:rsidRPr="009A6EBE">
        <w:rPr>
          <w:rFonts w:hint="eastAsia"/>
          <w:sz w:val="24"/>
        </w:rPr>
        <w:t>ownsa</w:t>
      </w:r>
      <w:r w:rsidR="0011078B" w:rsidRPr="009A6EBE">
        <w:rPr>
          <w:rFonts w:hint="eastAsia"/>
          <w:sz w:val="24"/>
        </w:rPr>
        <w:t>m</w:t>
      </w:r>
      <w:r w:rsidR="00D3437F" w:rsidRPr="009A6EBE">
        <w:rPr>
          <w:rFonts w:hint="eastAsia"/>
          <w:sz w:val="24"/>
        </w:rPr>
        <w:t>pling</w:t>
      </w:r>
      <w:proofErr w:type="spellEnd"/>
      <w:r w:rsidR="0011078B" w:rsidRPr="009A6EBE">
        <w:rPr>
          <w:rFonts w:hint="eastAsia"/>
          <w:sz w:val="24"/>
        </w:rPr>
        <w:t>和</w:t>
      </w:r>
      <w:proofErr w:type="spellStart"/>
      <w:r w:rsidRPr="009A6EBE">
        <w:rPr>
          <w:rFonts w:hint="eastAsia"/>
          <w:sz w:val="24"/>
        </w:rPr>
        <w:t>U</w:t>
      </w:r>
      <w:r w:rsidR="0011078B" w:rsidRPr="009A6EBE">
        <w:rPr>
          <w:rFonts w:hint="eastAsia"/>
          <w:sz w:val="24"/>
        </w:rPr>
        <w:t>psampling</w:t>
      </w:r>
      <w:proofErr w:type="spellEnd"/>
      <w:r w:rsidR="0011078B" w:rsidRPr="009A6EBE">
        <w:rPr>
          <w:rFonts w:hint="eastAsia"/>
          <w:sz w:val="24"/>
        </w:rPr>
        <w:t>的原理和频谱变化。</w:t>
      </w:r>
      <w:r w:rsidR="003B3556">
        <w:rPr>
          <w:rFonts w:hint="eastAsia"/>
          <w:sz w:val="24"/>
        </w:rPr>
        <w:t xml:space="preserve"> </w:t>
      </w:r>
      <w:r w:rsidR="003B3556">
        <w:rPr>
          <w:sz w:val="24"/>
        </w:rPr>
        <w:t xml:space="preserve"> – P</w:t>
      </w:r>
      <w:r w:rsidR="003B3556">
        <w:rPr>
          <w:rFonts w:hint="eastAsia"/>
          <w:sz w:val="24"/>
        </w:rPr>
        <w:t>60-62</w:t>
      </w:r>
      <w:r w:rsidR="003B3556">
        <w:rPr>
          <w:rFonts w:hint="eastAsia"/>
          <w:sz w:val="24"/>
        </w:rPr>
        <w:t>，</w:t>
      </w:r>
      <w:r w:rsidR="003B3556">
        <w:rPr>
          <w:rFonts w:hint="eastAsia"/>
          <w:sz w:val="24"/>
        </w:rPr>
        <w:t>66</w:t>
      </w:r>
    </w:p>
    <w:p w14:paraId="7FBB25B9" w14:textId="332778CF" w:rsidR="00D3437F" w:rsidRPr="009A6EBE" w:rsidRDefault="002B498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 xml:space="preserve">Change sampling rate by a non-integer </w:t>
      </w:r>
      <w:proofErr w:type="gramStart"/>
      <w:r w:rsidRPr="009A6EBE">
        <w:rPr>
          <w:rFonts w:hint="eastAsia"/>
          <w:sz w:val="24"/>
        </w:rPr>
        <w:t>factor</w:t>
      </w:r>
      <w:r w:rsidR="003B3556">
        <w:rPr>
          <w:rFonts w:hint="eastAsia"/>
          <w:sz w:val="24"/>
        </w:rPr>
        <w:t xml:space="preserve"> </w:t>
      </w:r>
      <w:r w:rsidR="003B3556">
        <w:rPr>
          <w:sz w:val="24"/>
        </w:rPr>
        <w:t xml:space="preserve"> –</w:t>
      </w:r>
      <w:proofErr w:type="gramEnd"/>
      <w:r w:rsidR="003B3556">
        <w:rPr>
          <w:sz w:val="24"/>
        </w:rPr>
        <w:t xml:space="preserve"> P</w:t>
      </w:r>
      <w:r w:rsidR="003B3556">
        <w:rPr>
          <w:rFonts w:hint="eastAsia"/>
          <w:sz w:val="24"/>
        </w:rPr>
        <w:t>73</w:t>
      </w:r>
    </w:p>
    <w:p w14:paraId="49A3258A" w14:textId="77777777" w:rsidR="00E2033B" w:rsidRPr="009A6EBE" w:rsidRDefault="00E2033B" w:rsidP="009A6EBE">
      <w:pPr>
        <w:spacing w:line="360" w:lineRule="auto"/>
        <w:rPr>
          <w:sz w:val="24"/>
        </w:rPr>
      </w:pPr>
    </w:p>
    <w:p w14:paraId="12E3F860" w14:textId="78672450" w:rsidR="0050546D" w:rsidRPr="00292979" w:rsidRDefault="0050546D" w:rsidP="00292979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5</w:t>
      </w:r>
      <w:r w:rsidR="00046710">
        <w:rPr>
          <w:b/>
          <w:sz w:val="28"/>
          <w:szCs w:val="28"/>
          <w:highlight w:val="green"/>
        </w:rPr>
        <w:t xml:space="preserve"> </w:t>
      </w:r>
      <w:r w:rsidR="009A6EBE" w:rsidRPr="00292979">
        <w:rPr>
          <w:rFonts w:hint="eastAsia"/>
          <w:b/>
          <w:sz w:val="28"/>
          <w:szCs w:val="28"/>
          <w:highlight w:val="green"/>
        </w:rPr>
        <w:t>Transform Analysis of LTI Systems</w:t>
      </w:r>
    </w:p>
    <w:p w14:paraId="4EBC3B2A" w14:textId="6855B555" w:rsidR="0050546D" w:rsidRPr="009A6EBE" w:rsidRDefault="002B4985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概念：</w:t>
      </w:r>
      <w:r w:rsidRPr="009A6EBE">
        <w:rPr>
          <w:rFonts w:hint="eastAsia"/>
          <w:sz w:val="24"/>
        </w:rPr>
        <w:t>frequency response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magnitude response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phase response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group delay</w:t>
      </w:r>
      <w:r w:rsidR="00756F52">
        <w:rPr>
          <w:rFonts w:hint="eastAsia"/>
          <w:sz w:val="24"/>
        </w:rPr>
        <w:t xml:space="preserve"> </w:t>
      </w:r>
      <w:r w:rsidR="00756F52">
        <w:rPr>
          <w:sz w:val="24"/>
        </w:rPr>
        <w:t xml:space="preserve"> – P</w:t>
      </w:r>
      <w:r w:rsidR="00756F52">
        <w:rPr>
          <w:rFonts w:hint="eastAsia"/>
          <w:sz w:val="24"/>
        </w:rPr>
        <w:t>21</w:t>
      </w:r>
      <w:r w:rsidR="00756F52">
        <w:rPr>
          <w:rFonts w:hint="eastAsia"/>
          <w:sz w:val="24"/>
        </w:rPr>
        <w:t>，</w:t>
      </w:r>
      <w:r w:rsidR="00756F52">
        <w:rPr>
          <w:rFonts w:hint="eastAsia"/>
          <w:sz w:val="24"/>
        </w:rPr>
        <w:t>23</w:t>
      </w:r>
    </w:p>
    <w:p w14:paraId="26368E41" w14:textId="2048B81D" w:rsidR="002B4985" w:rsidRPr="009A6EBE" w:rsidRDefault="002B4985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系统函数</w:t>
      </w:r>
      <w:r w:rsidRPr="009A6EBE">
        <w:rPr>
          <w:position w:val="-10"/>
          <w:sz w:val="24"/>
        </w:rPr>
        <w:object w:dxaOrig="580" w:dyaOrig="320" w14:anchorId="3D2E4931">
          <v:shape id="_x0000_i1042" type="#_x0000_t75" style="width:29.55pt;height:15.85pt" o:ole="" fillcolor="window">
            <v:imagedata r:id="rId37" o:title=""/>
          </v:shape>
          <o:OLEObject Type="Embed" ProgID="Equation.DSMT4" ShapeID="_x0000_i1042" DrawAspect="Content" ObjectID="_1655239588" r:id="rId41"/>
        </w:object>
      </w:r>
      <w:r w:rsidRPr="009A6EBE">
        <w:rPr>
          <w:rFonts w:hint="eastAsia"/>
          <w:sz w:val="24"/>
        </w:rPr>
        <w:t>，判断系统的因果性稳定性</w:t>
      </w:r>
      <w:r w:rsidR="00756F52">
        <w:rPr>
          <w:rFonts w:hint="eastAsia"/>
          <w:sz w:val="24"/>
        </w:rPr>
        <w:t xml:space="preserve"> </w:t>
      </w:r>
      <w:r w:rsidR="00756F52">
        <w:rPr>
          <w:sz w:val="24"/>
        </w:rPr>
        <w:t xml:space="preserve"> – P</w:t>
      </w:r>
      <w:r w:rsidR="00756F52">
        <w:rPr>
          <w:rFonts w:hint="eastAsia"/>
          <w:sz w:val="24"/>
        </w:rPr>
        <w:t>30</w:t>
      </w:r>
    </w:p>
    <w:p w14:paraId="15FC1ED8" w14:textId="7E43AEF0" w:rsidR="002B4985" w:rsidRPr="009A6EBE" w:rsidRDefault="00FB6CC4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FIR</w:t>
      </w:r>
      <w:r w:rsidR="007D1184"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IIR</w:t>
      </w:r>
      <w:r w:rsidRPr="009A6EBE">
        <w:rPr>
          <w:rFonts w:hint="eastAsia"/>
          <w:sz w:val="24"/>
        </w:rPr>
        <w:t>两种滤波器的</w:t>
      </w:r>
      <w:r w:rsidR="00E37F50" w:rsidRPr="009A6EBE">
        <w:rPr>
          <w:rFonts w:hint="eastAsia"/>
          <w:sz w:val="24"/>
        </w:rPr>
        <w:t>difference equation</w:t>
      </w:r>
      <w:r w:rsidR="00AD2C76" w:rsidRPr="009A6EBE">
        <w:rPr>
          <w:rFonts w:hint="eastAsia"/>
          <w:sz w:val="24"/>
        </w:rPr>
        <w:t>、</w:t>
      </w:r>
      <w:r w:rsidR="00E37F50" w:rsidRPr="009A6EBE">
        <w:rPr>
          <w:rFonts w:hint="eastAsia"/>
          <w:sz w:val="24"/>
        </w:rPr>
        <w:t>transfer function</w:t>
      </w:r>
      <w:r w:rsidR="00AD2C76" w:rsidRPr="009A6EBE">
        <w:rPr>
          <w:position w:val="-10"/>
          <w:sz w:val="24"/>
        </w:rPr>
        <w:object w:dxaOrig="540" w:dyaOrig="340" w14:anchorId="33BABA16">
          <v:shape id="_x0000_i1043" type="#_x0000_t75" style="width:27.45pt;height:17.55pt" o:ole="">
            <v:imagedata r:id="rId42" o:title=""/>
          </v:shape>
          <o:OLEObject Type="Embed" ProgID="Equation.3" ShapeID="_x0000_i1043" DrawAspect="Content" ObjectID="_1655239589" r:id="rId43"/>
        </w:object>
      </w:r>
      <w:r w:rsidR="00AD2C76" w:rsidRPr="009A6EBE">
        <w:rPr>
          <w:rFonts w:hint="eastAsia"/>
          <w:sz w:val="24"/>
        </w:rPr>
        <w:t>、</w:t>
      </w:r>
      <w:r w:rsidR="00AD2C76" w:rsidRPr="009A6EBE">
        <w:rPr>
          <w:rFonts w:hint="eastAsia"/>
          <w:sz w:val="24"/>
        </w:rPr>
        <w:t>poles</w:t>
      </w:r>
      <w:r w:rsidR="00BD12D1" w:rsidRPr="009A6EBE">
        <w:rPr>
          <w:rFonts w:hint="eastAsia"/>
          <w:sz w:val="24"/>
        </w:rPr>
        <w:t xml:space="preserve"> &amp; </w:t>
      </w:r>
      <w:r w:rsidR="00AD2C76" w:rsidRPr="009A6EBE">
        <w:rPr>
          <w:rFonts w:hint="eastAsia"/>
          <w:sz w:val="24"/>
        </w:rPr>
        <w:t>zeros</w:t>
      </w:r>
      <w:r w:rsidR="00AD2C76" w:rsidRPr="009A6EBE">
        <w:rPr>
          <w:rFonts w:hint="eastAsia"/>
          <w:sz w:val="24"/>
        </w:rPr>
        <w:t>、</w:t>
      </w:r>
      <w:r w:rsidR="00BD12D1" w:rsidRPr="009A6EBE">
        <w:rPr>
          <w:rFonts w:hint="eastAsia"/>
          <w:sz w:val="24"/>
        </w:rPr>
        <w:t>impulse response</w:t>
      </w:r>
      <w:r w:rsidR="00AD2C76" w:rsidRPr="009A6EBE">
        <w:rPr>
          <w:position w:val="-10"/>
          <w:sz w:val="24"/>
        </w:rPr>
        <w:object w:dxaOrig="440" w:dyaOrig="340" w14:anchorId="1D81BD4E">
          <v:shape id="_x0000_i1044" type="#_x0000_t75" style="width:22.3pt;height:17.55pt" o:ole="">
            <v:imagedata r:id="rId44" o:title=""/>
          </v:shape>
          <o:OLEObject Type="Embed" ProgID="Equation.3" ShapeID="_x0000_i1044" DrawAspect="Content" ObjectID="_1655239590" r:id="rId45"/>
        </w:object>
      </w:r>
      <w:r w:rsidR="00AD2C76" w:rsidRPr="009A6EBE">
        <w:rPr>
          <w:rFonts w:hint="eastAsia"/>
          <w:sz w:val="24"/>
        </w:rPr>
        <w:t>各有什么特点。</w:t>
      </w:r>
      <w:r w:rsidR="006C4B72">
        <w:rPr>
          <w:rFonts w:hint="eastAsia"/>
          <w:sz w:val="24"/>
        </w:rPr>
        <w:t xml:space="preserve"> </w:t>
      </w:r>
      <w:r w:rsidR="006C4B72">
        <w:rPr>
          <w:sz w:val="24"/>
        </w:rPr>
        <w:t xml:space="preserve"> – P3</w:t>
      </w:r>
      <w:r w:rsidR="006C4B72">
        <w:rPr>
          <w:rFonts w:hint="eastAsia"/>
          <w:sz w:val="24"/>
        </w:rPr>
        <w:t>4</w:t>
      </w:r>
      <w:r w:rsidR="006C4B72">
        <w:rPr>
          <w:rFonts w:hint="eastAsia"/>
          <w:sz w:val="24"/>
        </w:rPr>
        <w:t>，</w:t>
      </w:r>
      <w:r w:rsidR="006C4B72">
        <w:rPr>
          <w:rFonts w:hint="eastAsia"/>
          <w:sz w:val="24"/>
        </w:rPr>
        <w:t>35</w:t>
      </w:r>
    </w:p>
    <w:p w14:paraId="04380609" w14:textId="3D02A585" w:rsidR="00661568" w:rsidRPr="009A6EBE" w:rsidRDefault="00661568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系统函数</w:t>
      </w:r>
      <w:r w:rsidRPr="009A6EBE">
        <w:rPr>
          <w:position w:val="-10"/>
          <w:sz w:val="24"/>
        </w:rPr>
        <w:object w:dxaOrig="540" w:dyaOrig="340" w14:anchorId="15480E9D">
          <v:shape id="_x0000_i1045" type="#_x0000_t75" style="width:27.45pt;height:17.55pt" o:ole="">
            <v:imagedata r:id="rId42" o:title=""/>
          </v:shape>
          <o:OLEObject Type="Embed" ProgID="Equation.3" ShapeID="_x0000_i1045" DrawAspect="Content" ObjectID="_1655239591" r:id="rId46"/>
        </w:object>
      </w:r>
      <w:r w:rsidRPr="009A6EBE">
        <w:rPr>
          <w:rFonts w:hint="eastAsia"/>
          <w:sz w:val="24"/>
        </w:rPr>
        <w:t>零极点的分布对系统因果稳定的影响。</w:t>
      </w:r>
      <w:r w:rsidR="00A60C9C">
        <w:rPr>
          <w:sz w:val="24"/>
        </w:rPr>
        <w:t>– P</w:t>
      </w:r>
      <w:r w:rsidR="00A60C9C">
        <w:rPr>
          <w:rFonts w:hint="eastAsia"/>
          <w:sz w:val="24"/>
        </w:rPr>
        <w:t>30</w:t>
      </w:r>
    </w:p>
    <w:p w14:paraId="744C3845" w14:textId="2DAA5963" w:rsidR="00AD2C76" w:rsidRPr="009A6EBE" w:rsidRDefault="00C003EC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系统函数</w:t>
      </w:r>
      <w:r w:rsidRPr="009A6EBE">
        <w:rPr>
          <w:position w:val="-10"/>
          <w:sz w:val="24"/>
        </w:rPr>
        <w:object w:dxaOrig="540" w:dyaOrig="340" w14:anchorId="08655622">
          <v:shape id="_x0000_i1046" type="#_x0000_t75" style="width:27.45pt;height:17.55pt" o:ole="">
            <v:imagedata r:id="rId42" o:title=""/>
          </v:shape>
          <o:OLEObject Type="Embed" ProgID="Equation.3" ShapeID="_x0000_i1046" DrawAspect="Content" ObjectID="_1655239592" r:id="rId47"/>
        </w:object>
      </w:r>
      <w:r w:rsidRPr="009A6EBE">
        <w:rPr>
          <w:rFonts w:hint="eastAsia"/>
          <w:sz w:val="24"/>
        </w:rPr>
        <w:t>零极点的分布对频率响应</w:t>
      </w:r>
      <w:r w:rsidR="00E37F50" w:rsidRPr="009A6EBE">
        <w:rPr>
          <w:position w:val="-10"/>
          <w:sz w:val="24"/>
        </w:rPr>
        <w:object w:dxaOrig="740" w:dyaOrig="360" w14:anchorId="32A61990">
          <v:shape id="_x0000_i1047" type="#_x0000_t75" style="width:36.45pt;height:18pt" o:ole="">
            <v:imagedata r:id="rId48" o:title=""/>
          </v:shape>
          <o:OLEObject Type="Embed" ProgID="Equation.3" ShapeID="_x0000_i1047" DrawAspect="Content" ObjectID="_1655239593" r:id="rId49"/>
        </w:object>
      </w:r>
      <w:r w:rsidRPr="009A6EBE">
        <w:rPr>
          <w:rFonts w:hint="eastAsia"/>
          <w:sz w:val="24"/>
        </w:rPr>
        <w:t>的影响。</w:t>
      </w:r>
      <w:r w:rsidR="00A60C9C">
        <w:rPr>
          <w:sz w:val="24"/>
        </w:rPr>
        <w:t>– P</w:t>
      </w:r>
      <w:r w:rsidR="00A60C9C">
        <w:rPr>
          <w:rFonts w:hint="eastAsia"/>
          <w:sz w:val="24"/>
        </w:rPr>
        <w:t>38-45</w:t>
      </w:r>
    </w:p>
    <w:p w14:paraId="2B17A754" w14:textId="77777777" w:rsidR="002B4985" w:rsidRPr="00C568ED" w:rsidRDefault="002B4985" w:rsidP="009A6EBE">
      <w:pPr>
        <w:spacing w:line="276" w:lineRule="auto"/>
        <w:rPr>
          <w:color w:val="FF0000"/>
          <w:sz w:val="24"/>
        </w:rPr>
      </w:pPr>
      <w:proofErr w:type="spellStart"/>
      <w:r w:rsidRPr="00C568ED">
        <w:rPr>
          <w:color w:val="FF0000"/>
          <w:sz w:val="24"/>
        </w:rPr>
        <w:t>D</w:t>
      </w:r>
      <w:r w:rsidRPr="00C568ED">
        <w:rPr>
          <w:rFonts w:hint="eastAsia"/>
          <w:color w:val="FF0000"/>
          <w:sz w:val="24"/>
        </w:rPr>
        <w:t>istortionless</w:t>
      </w:r>
      <w:proofErr w:type="spellEnd"/>
      <w:r w:rsidRPr="00C568ED">
        <w:rPr>
          <w:rFonts w:hint="eastAsia"/>
          <w:color w:val="FF0000"/>
          <w:sz w:val="24"/>
        </w:rPr>
        <w:t xml:space="preserve"> system</w:t>
      </w:r>
      <w:r w:rsidRPr="00C568ED">
        <w:rPr>
          <w:rFonts w:hint="eastAsia"/>
          <w:color w:val="FF0000"/>
          <w:sz w:val="24"/>
        </w:rPr>
        <w:t>的时域、频域表述</w:t>
      </w:r>
    </w:p>
    <w:p w14:paraId="457B0986" w14:textId="30103D61" w:rsidR="002B1D41" w:rsidRPr="00C568ED" w:rsidRDefault="00C71227" w:rsidP="009A6EBE">
      <w:pPr>
        <w:spacing w:line="276" w:lineRule="auto"/>
        <w:rPr>
          <w:color w:val="FF0000"/>
          <w:sz w:val="24"/>
        </w:rPr>
      </w:pPr>
      <w:r w:rsidRPr="00C568ED">
        <w:rPr>
          <w:rFonts w:hint="eastAsia"/>
          <w:color w:val="FF0000"/>
          <w:sz w:val="24"/>
        </w:rPr>
        <w:t>a</w:t>
      </w:r>
      <w:r w:rsidR="002B1D41" w:rsidRPr="00C568ED">
        <w:rPr>
          <w:rFonts w:hint="eastAsia"/>
          <w:color w:val="FF0000"/>
          <w:sz w:val="24"/>
        </w:rPr>
        <w:t>ll-pass system</w:t>
      </w:r>
      <w:r w:rsidR="00EC6746" w:rsidRPr="00C568ED">
        <w:rPr>
          <w:rFonts w:hint="eastAsia"/>
          <w:color w:val="FF0000"/>
          <w:sz w:val="24"/>
        </w:rPr>
        <w:t>、</w:t>
      </w:r>
      <w:r w:rsidRPr="00C568ED">
        <w:rPr>
          <w:rFonts w:hint="eastAsia"/>
          <w:color w:val="FF0000"/>
          <w:sz w:val="24"/>
        </w:rPr>
        <w:t>m</w:t>
      </w:r>
      <w:r w:rsidR="002B1D41" w:rsidRPr="00C568ED">
        <w:rPr>
          <w:rFonts w:hint="eastAsia"/>
          <w:bCs/>
          <w:color w:val="FF0000"/>
          <w:sz w:val="24"/>
        </w:rPr>
        <w:t>inimum-Phase Systems</w:t>
      </w:r>
      <w:r w:rsidR="00EC6746" w:rsidRPr="00C568ED">
        <w:rPr>
          <w:rFonts w:hint="eastAsia"/>
          <w:bCs/>
          <w:color w:val="FF0000"/>
          <w:sz w:val="24"/>
        </w:rPr>
        <w:t>的概念，零极点的分布特点。</w:t>
      </w:r>
      <w:r w:rsidR="00A60C9C">
        <w:rPr>
          <w:rFonts w:hint="eastAsia"/>
          <w:bCs/>
          <w:color w:val="FF0000"/>
          <w:sz w:val="24"/>
        </w:rPr>
        <w:t xml:space="preserve"> </w:t>
      </w:r>
      <w:r w:rsidR="00A60C9C">
        <w:rPr>
          <w:bCs/>
          <w:color w:val="FF0000"/>
          <w:sz w:val="24"/>
        </w:rPr>
        <w:t>CH5.5, 5.6</w:t>
      </w:r>
    </w:p>
    <w:p w14:paraId="1C292283" w14:textId="12D105A3" w:rsidR="002B1D41" w:rsidRPr="00C568ED" w:rsidRDefault="00C71227" w:rsidP="009A6EBE">
      <w:pPr>
        <w:spacing w:line="276" w:lineRule="auto"/>
        <w:rPr>
          <w:color w:val="FF0000"/>
          <w:sz w:val="24"/>
        </w:rPr>
      </w:pPr>
      <w:r w:rsidRPr="00C568ED">
        <w:rPr>
          <w:rFonts w:hint="eastAsia"/>
          <w:bCs/>
          <w:color w:val="FF0000"/>
          <w:sz w:val="24"/>
        </w:rPr>
        <w:t>非</w:t>
      </w:r>
      <w:r w:rsidRPr="00C568ED">
        <w:rPr>
          <w:rFonts w:hint="eastAsia"/>
          <w:bCs/>
          <w:color w:val="FF0000"/>
          <w:sz w:val="24"/>
        </w:rPr>
        <w:t>m</w:t>
      </w:r>
      <w:r w:rsidR="002B1D41" w:rsidRPr="00C568ED">
        <w:rPr>
          <w:rFonts w:hint="eastAsia"/>
          <w:bCs/>
          <w:color w:val="FF0000"/>
          <w:sz w:val="24"/>
        </w:rPr>
        <w:t>inimum-phase</w:t>
      </w:r>
      <w:r w:rsidRPr="00C568ED">
        <w:rPr>
          <w:rFonts w:hint="eastAsia"/>
          <w:bCs/>
          <w:color w:val="FF0000"/>
          <w:sz w:val="24"/>
        </w:rPr>
        <w:t>系统的分解</w:t>
      </w:r>
      <w:r w:rsidR="00A60C9C">
        <w:rPr>
          <w:rFonts w:hint="eastAsia"/>
          <w:bCs/>
          <w:color w:val="FF0000"/>
          <w:sz w:val="24"/>
        </w:rPr>
        <w:t xml:space="preserve"> </w:t>
      </w:r>
      <w:r w:rsidR="00A60C9C">
        <w:rPr>
          <w:bCs/>
          <w:color w:val="FF0000"/>
          <w:sz w:val="24"/>
        </w:rPr>
        <w:t xml:space="preserve"> </w:t>
      </w:r>
      <w:r w:rsidR="00A60C9C">
        <w:rPr>
          <w:sz w:val="24"/>
        </w:rPr>
        <w:t>– P61</w:t>
      </w:r>
    </w:p>
    <w:p w14:paraId="711DC458" w14:textId="44FFB61C" w:rsidR="00EC6746" w:rsidRPr="00C568ED" w:rsidRDefault="00C71227" w:rsidP="009A6EBE">
      <w:pPr>
        <w:spacing w:line="276" w:lineRule="auto"/>
        <w:rPr>
          <w:bCs/>
          <w:color w:val="FF0000"/>
          <w:sz w:val="24"/>
        </w:rPr>
      </w:pPr>
      <w:r w:rsidRPr="00C568ED">
        <w:rPr>
          <w:rFonts w:hint="eastAsia"/>
          <w:bCs/>
          <w:color w:val="FF0000"/>
          <w:sz w:val="24"/>
        </w:rPr>
        <w:t>l</w:t>
      </w:r>
      <w:r w:rsidR="002B1D41" w:rsidRPr="00C568ED">
        <w:rPr>
          <w:rFonts w:hint="eastAsia"/>
          <w:bCs/>
          <w:color w:val="FF0000"/>
          <w:sz w:val="24"/>
        </w:rPr>
        <w:t xml:space="preserve">inear </w:t>
      </w:r>
      <w:r w:rsidR="00EC6746" w:rsidRPr="00C568ED">
        <w:rPr>
          <w:rFonts w:hint="eastAsia"/>
          <w:bCs/>
          <w:color w:val="FF0000"/>
          <w:sz w:val="24"/>
        </w:rPr>
        <w:t>phase s</w:t>
      </w:r>
      <w:r w:rsidR="002B1D41" w:rsidRPr="00C568ED">
        <w:rPr>
          <w:rFonts w:hint="eastAsia"/>
          <w:bCs/>
          <w:color w:val="FF0000"/>
          <w:sz w:val="24"/>
        </w:rPr>
        <w:t>ystem</w:t>
      </w:r>
      <w:r w:rsidR="002B1D41" w:rsidRPr="00C568ED">
        <w:rPr>
          <w:rFonts w:hint="eastAsia"/>
          <w:bCs/>
          <w:color w:val="FF0000"/>
          <w:sz w:val="24"/>
        </w:rPr>
        <w:t>概念</w:t>
      </w:r>
      <w:r w:rsidR="00EC6746" w:rsidRPr="00C568ED">
        <w:rPr>
          <w:rFonts w:hint="eastAsia"/>
          <w:bCs/>
          <w:color w:val="FF0000"/>
          <w:sz w:val="24"/>
        </w:rPr>
        <w:t>、</w:t>
      </w:r>
      <w:r w:rsidR="002B1D41" w:rsidRPr="00C568ED">
        <w:rPr>
          <w:rFonts w:hint="eastAsia"/>
          <w:bCs/>
          <w:color w:val="FF0000"/>
          <w:sz w:val="24"/>
        </w:rPr>
        <w:t>判别</w:t>
      </w:r>
      <w:r w:rsidR="002B4985" w:rsidRPr="00C568ED">
        <w:rPr>
          <w:color w:val="FF0000"/>
          <w:position w:val="-10"/>
          <w:sz w:val="24"/>
        </w:rPr>
        <w:object w:dxaOrig="1700" w:dyaOrig="320" w14:anchorId="292F8088">
          <v:shape id="_x0000_i1048" type="#_x0000_t75" style="width:84.45pt;height:15.85pt" o:ole="">
            <v:imagedata r:id="rId50" o:title=""/>
          </v:shape>
          <o:OLEObject Type="Embed" ProgID="Equation.DSMT4" ShapeID="_x0000_i1048" DrawAspect="Content" ObjectID="_1655239594" r:id="rId51"/>
        </w:object>
      </w:r>
      <w:r w:rsidR="00EC6746" w:rsidRPr="00C568ED">
        <w:rPr>
          <w:rFonts w:hint="eastAsia"/>
          <w:bCs/>
          <w:color w:val="FF0000"/>
          <w:sz w:val="24"/>
        </w:rPr>
        <w:t>、</w:t>
      </w:r>
      <w:r w:rsidR="002B1D41" w:rsidRPr="00C568ED">
        <w:rPr>
          <w:rFonts w:hint="eastAsia"/>
          <w:bCs/>
          <w:color w:val="FF0000"/>
          <w:sz w:val="24"/>
        </w:rPr>
        <w:t>phase function</w:t>
      </w:r>
      <w:r w:rsidR="00A60C9C">
        <w:rPr>
          <w:bCs/>
          <w:color w:val="FF0000"/>
          <w:sz w:val="24"/>
        </w:rPr>
        <w:t xml:space="preserve">  </w:t>
      </w:r>
      <w:r w:rsidR="00A60C9C">
        <w:rPr>
          <w:sz w:val="24"/>
        </w:rPr>
        <w:t>– P77, 83</w:t>
      </w:r>
    </w:p>
    <w:p w14:paraId="1E024C1F" w14:textId="59487CA9" w:rsidR="002B1D41" w:rsidRPr="009A6EBE" w:rsidRDefault="00B26BFF" w:rsidP="009A6EBE">
      <w:pPr>
        <w:spacing w:line="276" w:lineRule="auto"/>
        <w:rPr>
          <w:sz w:val="24"/>
        </w:rPr>
      </w:pPr>
      <w:r w:rsidRPr="009A6EBE">
        <w:rPr>
          <w:rFonts w:hint="eastAsia"/>
          <w:bCs/>
          <w:sz w:val="24"/>
        </w:rPr>
        <w:t>4</w:t>
      </w:r>
      <w:r w:rsidRPr="009A6EBE">
        <w:rPr>
          <w:rFonts w:hint="eastAsia"/>
          <w:bCs/>
          <w:sz w:val="24"/>
        </w:rPr>
        <w:t>种</w:t>
      </w:r>
      <w:r w:rsidRPr="009A6EBE">
        <w:rPr>
          <w:rFonts w:hint="eastAsia"/>
          <w:bCs/>
          <w:sz w:val="24"/>
        </w:rPr>
        <w:t>type</w:t>
      </w:r>
      <w:r w:rsidRPr="009A6EBE">
        <w:rPr>
          <w:rFonts w:hint="eastAsia"/>
          <w:bCs/>
          <w:sz w:val="24"/>
        </w:rPr>
        <w:t>的</w:t>
      </w:r>
      <w:r w:rsidR="00C71227" w:rsidRPr="009A6EBE">
        <w:rPr>
          <w:rFonts w:hint="eastAsia"/>
          <w:bCs/>
          <w:sz w:val="24"/>
        </w:rPr>
        <w:t>Linear phase</w:t>
      </w:r>
      <w:r w:rsidR="002B4985" w:rsidRPr="009A6EBE">
        <w:rPr>
          <w:rFonts w:hint="eastAsia"/>
          <w:bCs/>
          <w:sz w:val="24"/>
        </w:rPr>
        <w:t xml:space="preserve"> FIR</w:t>
      </w:r>
      <w:r w:rsidR="00C71227" w:rsidRPr="009A6EBE">
        <w:rPr>
          <w:rFonts w:hint="eastAsia"/>
          <w:bCs/>
          <w:sz w:val="24"/>
        </w:rPr>
        <w:t xml:space="preserve"> system</w:t>
      </w:r>
      <w:r w:rsidRPr="009A6EBE">
        <w:rPr>
          <w:rFonts w:hint="eastAsia"/>
          <w:bCs/>
          <w:sz w:val="24"/>
        </w:rPr>
        <w:t>特点和适合设计的滤波器种类</w:t>
      </w:r>
      <w:r w:rsidR="006C7871">
        <w:rPr>
          <w:rFonts w:hint="eastAsia"/>
          <w:bCs/>
          <w:sz w:val="24"/>
        </w:rPr>
        <w:t xml:space="preserve"> </w:t>
      </w:r>
      <w:r w:rsidR="006C7871">
        <w:rPr>
          <w:bCs/>
          <w:sz w:val="24"/>
        </w:rPr>
        <w:t xml:space="preserve"> </w:t>
      </w:r>
      <w:r w:rsidR="006C7871">
        <w:rPr>
          <w:sz w:val="24"/>
        </w:rPr>
        <w:t>– P98</w:t>
      </w:r>
      <w:r w:rsidR="006E512D">
        <w:rPr>
          <w:sz w:val="24"/>
        </w:rPr>
        <w:t>,105</w:t>
      </w:r>
    </w:p>
    <w:p w14:paraId="592F0752" w14:textId="77777777" w:rsidR="002B1D41" w:rsidRPr="009A6EBE" w:rsidRDefault="002B4985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推导</w:t>
      </w:r>
      <w:r w:rsidR="000A7625" w:rsidRPr="009A6EBE">
        <w:rPr>
          <w:rFonts w:hint="eastAsia"/>
          <w:sz w:val="24"/>
        </w:rPr>
        <w:t>幅频响应和相频响应的公式</w:t>
      </w:r>
    </w:p>
    <w:p w14:paraId="7C38A841" w14:textId="77777777" w:rsidR="009A6EBE" w:rsidRDefault="009A6EBE" w:rsidP="002B602D">
      <w:pPr>
        <w:rPr>
          <w:b/>
          <w:sz w:val="24"/>
        </w:rPr>
      </w:pPr>
    </w:p>
    <w:p w14:paraId="249BD328" w14:textId="77777777" w:rsidR="009A6EBE" w:rsidRDefault="009A6EBE" w:rsidP="002B602D">
      <w:pPr>
        <w:rPr>
          <w:b/>
          <w:sz w:val="24"/>
        </w:rPr>
      </w:pPr>
    </w:p>
    <w:p w14:paraId="505C8EAA" w14:textId="7F48DACB" w:rsidR="0050546D" w:rsidRPr="00292979" w:rsidRDefault="0050546D" w:rsidP="00292979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6</w:t>
      </w:r>
      <w:r w:rsidR="00C35ED3">
        <w:rPr>
          <w:b/>
          <w:sz w:val="28"/>
          <w:szCs w:val="28"/>
          <w:highlight w:val="green"/>
        </w:rPr>
        <w:t xml:space="preserve"> </w:t>
      </w:r>
      <w:r w:rsidR="009A6EBE" w:rsidRPr="00292979">
        <w:rPr>
          <w:rFonts w:hint="eastAsia"/>
          <w:b/>
          <w:sz w:val="28"/>
          <w:szCs w:val="28"/>
          <w:highlight w:val="green"/>
        </w:rPr>
        <w:t>Structures for Discrete-time Systems</w:t>
      </w:r>
    </w:p>
    <w:p w14:paraId="09D9F54A" w14:textId="15BFE68F" w:rsidR="000C34C3" w:rsidRPr="009A6EBE" w:rsidRDefault="000C34C3" w:rsidP="002B602D">
      <w:pPr>
        <w:rPr>
          <w:sz w:val="24"/>
        </w:rPr>
      </w:pPr>
      <w:r w:rsidRPr="009A6EBE">
        <w:rPr>
          <w:rFonts w:hint="eastAsia"/>
          <w:sz w:val="24"/>
        </w:rPr>
        <w:t>signal flow graph</w:t>
      </w:r>
      <w:r w:rsidRPr="009A6EBE">
        <w:rPr>
          <w:rFonts w:hint="eastAsia"/>
          <w:sz w:val="24"/>
        </w:rPr>
        <w:t>的画法</w:t>
      </w:r>
      <w:r w:rsidR="00C85F57">
        <w:rPr>
          <w:rFonts w:hint="eastAsia"/>
          <w:sz w:val="24"/>
        </w:rPr>
        <w:t xml:space="preserve"> </w:t>
      </w:r>
      <w:r w:rsidR="00C85F57">
        <w:rPr>
          <w:sz w:val="24"/>
        </w:rPr>
        <w:t>– P36, 38</w:t>
      </w:r>
    </w:p>
    <w:p w14:paraId="09A3D015" w14:textId="26B8728B" w:rsidR="0050546D" w:rsidRPr="009A6EBE" w:rsidRDefault="001342CD" w:rsidP="002B602D">
      <w:pPr>
        <w:rPr>
          <w:sz w:val="24"/>
        </w:rPr>
      </w:pPr>
      <w:r w:rsidRPr="009A6EBE">
        <w:rPr>
          <w:rFonts w:hint="eastAsia"/>
          <w:sz w:val="24"/>
        </w:rPr>
        <w:t>IIR</w:t>
      </w:r>
      <w:r w:rsidRPr="009A6EBE">
        <w:rPr>
          <w:rFonts w:hint="eastAsia"/>
          <w:sz w:val="24"/>
        </w:rPr>
        <w:t>滤波器的结构</w:t>
      </w:r>
      <w:r w:rsidR="00B7274E" w:rsidRPr="009A6EBE">
        <w:rPr>
          <w:position w:val="-50"/>
          <w:sz w:val="24"/>
        </w:rPr>
        <w:object w:dxaOrig="1440" w:dyaOrig="1120" w14:anchorId="1E62A55E">
          <v:shape id="_x0000_i1049" type="#_x0000_t75" style="width:1in;height:55.7pt" o:ole="">
            <v:imagedata r:id="rId52" o:title=""/>
          </v:shape>
          <o:OLEObject Type="Embed" ProgID="Equation.3" ShapeID="_x0000_i1049" DrawAspect="Content" ObjectID="_1655239595" r:id="rId53"/>
        </w:object>
      </w:r>
      <w:r w:rsidR="00C85F57">
        <w:rPr>
          <w:sz w:val="24"/>
        </w:rPr>
        <w:t xml:space="preserve">  – P47, 51,54</w:t>
      </w:r>
    </w:p>
    <w:p w14:paraId="6C7271F2" w14:textId="5B3B0374" w:rsidR="00280432" w:rsidRPr="009A6EBE" w:rsidRDefault="00280432" w:rsidP="002B602D">
      <w:pPr>
        <w:rPr>
          <w:sz w:val="24"/>
        </w:rPr>
      </w:pPr>
      <w:r w:rsidRPr="009A6EBE">
        <w:rPr>
          <w:rFonts w:hint="eastAsia"/>
          <w:sz w:val="24"/>
        </w:rPr>
        <w:t>FIR</w:t>
      </w:r>
      <w:r w:rsidRPr="009A6EBE">
        <w:rPr>
          <w:rFonts w:hint="eastAsia"/>
          <w:sz w:val="24"/>
        </w:rPr>
        <w:t>滤波器的结构</w:t>
      </w:r>
      <w:r w:rsidR="00B7274E" w:rsidRPr="009A6EBE">
        <w:rPr>
          <w:position w:val="-50"/>
          <w:sz w:val="24"/>
        </w:rPr>
        <w:object w:dxaOrig="1840" w:dyaOrig="1120" w14:anchorId="496ED752">
          <v:shape id="_x0000_i1050" type="#_x0000_t75" style="width:92.15pt;height:55.7pt" o:ole="">
            <v:imagedata r:id="rId54" o:title=""/>
          </v:shape>
          <o:OLEObject Type="Embed" ProgID="Equation.3" ShapeID="_x0000_i1050" DrawAspect="Content" ObjectID="_1655239596" r:id="rId55"/>
        </w:object>
      </w:r>
      <w:r w:rsidR="00C85F57">
        <w:rPr>
          <w:sz w:val="24"/>
        </w:rPr>
        <w:t>–CH6.4</w:t>
      </w:r>
    </w:p>
    <w:p w14:paraId="7D8A3337" w14:textId="77777777" w:rsidR="009A6EBE" w:rsidRDefault="009A6EBE" w:rsidP="002B602D">
      <w:pPr>
        <w:rPr>
          <w:b/>
          <w:sz w:val="24"/>
        </w:rPr>
      </w:pPr>
    </w:p>
    <w:p w14:paraId="39DBD12C" w14:textId="4B883ED1" w:rsidR="0050546D" w:rsidRPr="00292979" w:rsidRDefault="0050546D" w:rsidP="00292979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7</w:t>
      </w:r>
      <w:r w:rsidR="00C35ED3">
        <w:rPr>
          <w:b/>
          <w:sz w:val="28"/>
          <w:szCs w:val="28"/>
          <w:highlight w:val="green"/>
        </w:rPr>
        <w:t xml:space="preserve"> </w:t>
      </w:r>
      <w:r w:rsidR="009A6EBE" w:rsidRPr="00292979">
        <w:rPr>
          <w:rFonts w:hint="eastAsia"/>
          <w:b/>
          <w:sz w:val="28"/>
          <w:szCs w:val="28"/>
          <w:highlight w:val="green"/>
        </w:rPr>
        <w:t>Filter Design Techniques</w:t>
      </w:r>
    </w:p>
    <w:p w14:paraId="40F45921" w14:textId="77777777" w:rsidR="00944DAA" w:rsidRPr="009A6EBE" w:rsidRDefault="00D34D74" w:rsidP="002B602D">
      <w:pPr>
        <w:rPr>
          <w:sz w:val="24"/>
        </w:rPr>
      </w:pPr>
      <w:r w:rsidRPr="009A6EBE">
        <w:rPr>
          <w:sz w:val="24"/>
        </w:rPr>
        <w:t>S</w:t>
      </w:r>
      <w:r w:rsidRPr="009A6EBE">
        <w:rPr>
          <w:rFonts w:hint="eastAsia"/>
          <w:sz w:val="24"/>
        </w:rPr>
        <w:t>pecification of the filter</w:t>
      </w:r>
    </w:p>
    <w:p w14:paraId="790C2026" w14:textId="77777777" w:rsidR="00D51FBF" w:rsidRPr="009A6EBE" w:rsidRDefault="00D51FBF" w:rsidP="009A6EBE">
      <w:pPr>
        <w:numPr>
          <w:ilvl w:val="0"/>
          <w:numId w:val="2"/>
        </w:numPr>
        <w:tabs>
          <w:tab w:val="clear" w:pos="360"/>
        </w:tabs>
        <w:ind w:left="426" w:hanging="426"/>
        <w:rPr>
          <w:sz w:val="24"/>
        </w:rPr>
      </w:pPr>
      <w:r w:rsidRPr="009A6EBE">
        <w:rPr>
          <w:sz w:val="24"/>
        </w:rPr>
        <w:t>S</w:t>
      </w:r>
      <w:r w:rsidRPr="009A6EBE">
        <w:rPr>
          <w:rFonts w:hint="eastAsia"/>
          <w:sz w:val="24"/>
        </w:rPr>
        <w:t>pecifications for frequency:</w:t>
      </w:r>
    </w:p>
    <w:p w14:paraId="613A57DA" w14:textId="77777777" w:rsidR="00D51FBF" w:rsidRPr="009A6EBE" w:rsidRDefault="00D51FBF" w:rsidP="002B602D">
      <w:pPr>
        <w:ind w:leftChars="171" w:left="359"/>
        <w:rPr>
          <w:sz w:val="24"/>
        </w:rPr>
      </w:pPr>
      <w:r w:rsidRPr="009A6EBE">
        <w:rPr>
          <w:sz w:val="24"/>
        </w:rPr>
        <w:t>passband cutoff frequency</w:t>
      </w:r>
      <w:r w:rsidR="00B630FA" w:rsidRPr="009A6EBE">
        <w:rPr>
          <w:rFonts w:hint="eastAsia"/>
          <w:sz w:val="24"/>
        </w:rPr>
        <w:t xml:space="preserve">: </w:t>
      </w:r>
      <w:r w:rsidR="00221D1B" w:rsidRPr="009A6EBE">
        <w:rPr>
          <w:position w:val="-14"/>
          <w:sz w:val="24"/>
        </w:rPr>
        <w:object w:dxaOrig="360" w:dyaOrig="380" w14:anchorId="3C474C44">
          <v:shape id="_x0000_i1051" type="#_x0000_t75" style="width:18pt;height:18.85pt" o:ole="" fillcolor="window">
            <v:imagedata r:id="rId56" o:title=""/>
          </v:shape>
          <o:OLEObject Type="Embed" ProgID="Equation.3" ShapeID="_x0000_i1051" DrawAspect="Content" ObjectID="_1655239597" r:id="rId57"/>
        </w:object>
      </w:r>
      <w:r w:rsidRPr="009A6EBE">
        <w:rPr>
          <w:rFonts w:hint="eastAsia"/>
          <w:sz w:val="24"/>
        </w:rPr>
        <w:t>(analog</w:t>
      </w:r>
      <w:r w:rsidR="00221D1B" w:rsidRPr="009A6EBE">
        <w:rPr>
          <w:rFonts w:hint="eastAsia"/>
          <w:sz w:val="24"/>
        </w:rPr>
        <w:t>, rad/sec</w:t>
      </w:r>
      <w:r w:rsidRPr="009A6EBE">
        <w:rPr>
          <w:rFonts w:hint="eastAsia"/>
          <w:sz w:val="24"/>
        </w:rPr>
        <w:t>)</w:t>
      </w:r>
      <w:r w:rsidR="008C2E3C" w:rsidRPr="009A6EBE">
        <w:rPr>
          <w:rFonts w:hint="eastAsia"/>
          <w:sz w:val="24"/>
        </w:rPr>
        <w:t>,</w:t>
      </w:r>
      <w:r w:rsidR="00B630FA" w:rsidRPr="009A6EBE">
        <w:rPr>
          <w:rFonts w:hint="eastAsia"/>
          <w:sz w:val="24"/>
        </w:rPr>
        <w:t xml:space="preserve"> </w:t>
      </w:r>
      <w:r w:rsidR="00221D1B" w:rsidRPr="009A6EBE">
        <w:rPr>
          <w:position w:val="-14"/>
          <w:sz w:val="24"/>
        </w:rPr>
        <w:object w:dxaOrig="340" w:dyaOrig="380" w14:anchorId="1645A0A0">
          <v:shape id="_x0000_i1052" type="#_x0000_t75" style="width:17.55pt;height:18.85pt" o:ole="" fillcolor="window">
            <v:imagedata r:id="rId58" o:title=""/>
          </v:shape>
          <o:OLEObject Type="Embed" ProgID="Equation.3" ShapeID="_x0000_i1052" DrawAspect="Content" ObjectID="_1655239598" r:id="rId59"/>
        </w:object>
      </w:r>
      <w:r w:rsidR="00B630FA" w:rsidRPr="009A6EBE">
        <w:rPr>
          <w:rFonts w:hint="eastAsia"/>
          <w:sz w:val="24"/>
        </w:rPr>
        <w:t>(dig</w:t>
      </w:r>
      <w:r w:rsidR="006572F3" w:rsidRPr="009A6EBE">
        <w:rPr>
          <w:rFonts w:hint="eastAsia"/>
          <w:sz w:val="24"/>
        </w:rPr>
        <w:t>i</w:t>
      </w:r>
      <w:r w:rsidR="00B630FA" w:rsidRPr="009A6EBE">
        <w:rPr>
          <w:rFonts w:hint="eastAsia"/>
          <w:sz w:val="24"/>
        </w:rPr>
        <w:t>tal</w:t>
      </w:r>
      <w:r w:rsidR="00221D1B" w:rsidRPr="009A6EBE">
        <w:rPr>
          <w:rFonts w:hint="eastAsia"/>
          <w:sz w:val="24"/>
        </w:rPr>
        <w:t>, rad</w:t>
      </w:r>
      <w:r w:rsidR="00B630FA" w:rsidRPr="009A6EBE">
        <w:rPr>
          <w:rFonts w:hint="eastAsia"/>
          <w:sz w:val="24"/>
        </w:rPr>
        <w:t>)</w:t>
      </w:r>
    </w:p>
    <w:p w14:paraId="16491E64" w14:textId="77777777" w:rsidR="008C2E3C" w:rsidRPr="009A6EBE" w:rsidRDefault="00D51FBF" w:rsidP="002B602D">
      <w:pPr>
        <w:ind w:leftChars="171" w:left="359"/>
        <w:rPr>
          <w:sz w:val="24"/>
        </w:rPr>
      </w:pPr>
      <w:r w:rsidRPr="009A6EBE">
        <w:rPr>
          <w:sz w:val="24"/>
        </w:rPr>
        <w:t>stopband cutoff frequency</w:t>
      </w:r>
      <w:r w:rsidR="008C2E3C" w:rsidRPr="009A6EBE">
        <w:rPr>
          <w:rFonts w:hint="eastAsia"/>
          <w:sz w:val="24"/>
        </w:rPr>
        <w:t xml:space="preserve">: </w:t>
      </w:r>
      <w:r w:rsidR="00FF3A9A" w:rsidRPr="009A6EBE">
        <w:rPr>
          <w:position w:val="-12"/>
          <w:sz w:val="24"/>
        </w:rPr>
        <w:object w:dxaOrig="320" w:dyaOrig="360" w14:anchorId="082FDE63">
          <v:shape id="_x0000_i1053" type="#_x0000_t75" style="width:15.85pt;height:18pt" o:ole="" fillcolor="window">
            <v:imagedata r:id="rId60" o:title=""/>
          </v:shape>
          <o:OLEObject Type="Embed" ProgID="Equation.3" ShapeID="_x0000_i1053" DrawAspect="Content" ObjectID="_1655239599" r:id="rId61"/>
        </w:object>
      </w:r>
      <w:r w:rsidR="00B630FA" w:rsidRPr="009A6EBE">
        <w:rPr>
          <w:rFonts w:hint="eastAsia"/>
          <w:sz w:val="24"/>
        </w:rPr>
        <w:t>(analog</w:t>
      </w:r>
      <w:r w:rsidR="00221D1B" w:rsidRPr="009A6EBE">
        <w:rPr>
          <w:rFonts w:hint="eastAsia"/>
          <w:sz w:val="24"/>
        </w:rPr>
        <w:t>, rad/sec</w:t>
      </w:r>
      <w:r w:rsidR="00B630FA" w:rsidRPr="009A6EBE">
        <w:rPr>
          <w:rFonts w:hint="eastAsia"/>
          <w:sz w:val="24"/>
        </w:rPr>
        <w:t>)</w:t>
      </w:r>
      <w:r w:rsidR="008C2E3C" w:rsidRPr="009A6EBE">
        <w:rPr>
          <w:rFonts w:hint="eastAsia"/>
          <w:sz w:val="24"/>
        </w:rPr>
        <w:t>,</w:t>
      </w:r>
      <w:r w:rsidR="00B630FA" w:rsidRPr="009A6EBE">
        <w:rPr>
          <w:rFonts w:hint="eastAsia"/>
          <w:sz w:val="24"/>
        </w:rPr>
        <w:t xml:space="preserve"> </w:t>
      </w:r>
      <w:r w:rsidR="004D2B44" w:rsidRPr="009A6EBE">
        <w:rPr>
          <w:position w:val="-12"/>
          <w:sz w:val="24"/>
        </w:rPr>
        <w:object w:dxaOrig="300" w:dyaOrig="360" w14:anchorId="2F7341A6">
          <v:shape id="_x0000_i1054" type="#_x0000_t75" style="width:15.45pt;height:18pt" o:ole="" fillcolor="window">
            <v:imagedata r:id="rId62" o:title=""/>
          </v:shape>
          <o:OLEObject Type="Embed" ProgID="Equation.3" ShapeID="_x0000_i1054" DrawAspect="Content" ObjectID="_1655239600" r:id="rId63"/>
        </w:object>
      </w:r>
      <w:r w:rsidR="00B630FA" w:rsidRPr="009A6EBE">
        <w:rPr>
          <w:rFonts w:hint="eastAsia"/>
          <w:sz w:val="24"/>
        </w:rPr>
        <w:t>(dig</w:t>
      </w:r>
      <w:r w:rsidR="006572F3" w:rsidRPr="009A6EBE">
        <w:rPr>
          <w:rFonts w:hint="eastAsia"/>
          <w:sz w:val="24"/>
        </w:rPr>
        <w:t>i</w:t>
      </w:r>
      <w:r w:rsidR="00B630FA" w:rsidRPr="009A6EBE">
        <w:rPr>
          <w:rFonts w:hint="eastAsia"/>
          <w:sz w:val="24"/>
        </w:rPr>
        <w:t>tal</w:t>
      </w:r>
      <w:r w:rsidR="00221D1B" w:rsidRPr="009A6EBE">
        <w:rPr>
          <w:rFonts w:hint="eastAsia"/>
          <w:sz w:val="24"/>
        </w:rPr>
        <w:t>, rad</w:t>
      </w:r>
      <w:r w:rsidR="00B630FA" w:rsidRPr="009A6EBE">
        <w:rPr>
          <w:rFonts w:hint="eastAsia"/>
          <w:sz w:val="24"/>
        </w:rPr>
        <w:t>)</w:t>
      </w:r>
    </w:p>
    <w:p w14:paraId="0E1F8DCA" w14:textId="77777777" w:rsidR="008C2E3C" w:rsidRPr="009A6EBE" w:rsidRDefault="008C2E3C" w:rsidP="002B602D">
      <w:pPr>
        <w:ind w:leftChars="171" w:left="359"/>
        <w:rPr>
          <w:sz w:val="24"/>
        </w:rPr>
      </w:pPr>
      <w:r w:rsidRPr="009A6EBE">
        <w:rPr>
          <w:sz w:val="24"/>
        </w:rPr>
        <w:t>3dB cutoff frequency</w:t>
      </w:r>
      <w:r w:rsidRPr="009A6EBE">
        <w:rPr>
          <w:rFonts w:hint="eastAsia"/>
          <w:sz w:val="24"/>
        </w:rPr>
        <w:t xml:space="preserve">: </w:t>
      </w:r>
      <w:r w:rsidR="00153834" w:rsidRPr="009A6EBE">
        <w:rPr>
          <w:position w:val="-12"/>
          <w:sz w:val="24"/>
        </w:rPr>
        <w:object w:dxaOrig="320" w:dyaOrig="360" w14:anchorId="73AA544B">
          <v:shape id="_x0000_i1055" type="#_x0000_t75" style="width:15.85pt;height:18pt" o:ole="" fillcolor="window">
            <v:imagedata r:id="rId64" o:title=""/>
          </v:shape>
          <o:OLEObject Type="Embed" ProgID="Equation.3" ShapeID="_x0000_i1055" DrawAspect="Content" ObjectID="_1655239601" r:id="rId65"/>
        </w:object>
      </w:r>
      <w:r w:rsidRPr="009A6EBE">
        <w:rPr>
          <w:rFonts w:hint="eastAsia"/>
          <w:sz w:val="24"/>
        </w:rPr>
        <w:t>(</w:t>
      </w:r>
      <w:r w:rsidR="00D92F5B" w:rsidRPr="009A6EBE">
        <w:rPr>
          <w:rFonts w:hint="eastAsia"/>
          <w:sz w:val="24"/>
        </w:rPr>
        <w:t xml:space="preserve"> analog</w:t>
      </w:r>
      <w:r w:rsidR="00221D1B" w:rsidRPr="009A6EBE">
        <w:rPr>
          <w:rFonts w:hint="eastAsia"/>
          <w:sz w:val="24"/>
        </w:rPr>
        <w:t>, rad/sec</w:t>
      </w:r>
      <w:r w:rsidRPr="009A6EBE">
        <w:rPr>
          <w:rFonts w:hint="eastAsia"/>
          <w:sz w:val="24"/>
        </w:rPr>
        <w:t xml:space="preserve">), </w:t>
      </w:r>
      <w:r w:rsidR="00153834" w:rsidRPr="009A6EBE">
        <w:rPr>
          <w:position w:val="-12"/>
          <w:sz w:val="24"/>
        </w:rPr>
        <w:object w:dxaOrig="300" w:dyaOrig="360" w14:anchorId="6870BD07">
          <v:shape id="_x0000_i1056" type="#_x0000_t75" style="width:15.45pt;height:18pt" o:ole="" fillcolor="window">
            <v:imagedata r:id="rId66" o:title=""/>
          </v:shape>
          <o:OLEObject Type="Embed" ProgID="Equation.3" ShapeID="_x0000_i1056" DrawAspect="Content" ObjectID="_1655239602" r:id="rId67"/>
        </w:object>
      </w:r>
      <w:r w:rsidRPr="009A6EBE">
        <w:rPr>
          <w:rFonts w:hint="eastAsia"/>
          <w:sz w:val="24"/>
        </w:rPr>
        <w:t>(dig</w:t>
      </w:r>
      <w:r w:rsidR="006572F3" w:rsidRPr="009A6EBE">
        <w:rPr>
          <w:rFonts w:hint="eastAsia"/>
          <w:sz w:val="24"/>
        </w:rPr>
        <w:t>i</w:t>
      </w:r>
      <w:r w:rsidRPr="009A6EBE">
        <w:rPr>
          <w:rFonts w:hint="eastAsia"/>
          <w:sz w:val="24"/>
        </w:rPr>
        <w:t>tal</w:t>
      </w:r>
      <w:r w:rsidR="00221D1B" w:rsidRPr="009A6EBE">
        <w:rPr>
          <w:rFonts w:hint="eastAsia"/>
          <w:sz w:val="24"/>
        </w:rPr>
        <w:t>, rad</w:t>
      </w:r>
      <w:r w:rsidRPr="009A6EBE">
        <w:rPr>
          <w:rFonts w:hint="eastAsia"/>
          <w:sz w:val="24"/>
        </w:rPr>
        <w:t>)</w:t>
      </w:r>
    </w:p>
    <w:p w14:paraId="6B8F3F58" w14:textId="77777777" w:rsidR="00D92F5B" w:rsidRPr="009A6EBE" w:rsidRDefault="00D92F5B" w:rsidP="002B602D">
      <w:pPr>
        <w:ind w:leftChars="171" w:left="359"/>
        <w:rPr>
          <w:sz w:val="24"/>
        </w:rPr>
      </w:pPr>
      <w:r w:rsidRPr="009A6EBE">
        <w:rPr>
          <w:rFonts w:hint="eastAsia"/>
          <w:sz w:val="24"/>
        </w:rPr>
        <w:t xml:space="preserve">analog </w:t>
      </w:r>
      <w:r w:rsidRPr="009A6EBE">
        <w:rPr>
          <w:rFonts w:hint="eastAsia"/>
          <w:sz w:val="24"/>
        </w:rPr>
        <w:t>和</w:t>
      </w:r>
      <w:r w:rsidRPr="009A6EBE">
        <w:rPr>
          <w:rFonts w:hint="eastAsia"/>
          <w:sz w:val="24"/>
        </w:rPr>
        <w:t>digital</w:t>
      </w:r>
      <w:r w:rsidRPr="009A6EBE">
        <w:rPr>
          <w:rFonts w:hint="eastAsia"/>
          <w:sz w:val="24"/>
        </w:rPr>
        <w:t>之间转化</w:t>
      </w:r>
    </w:p>
    <w:p w14:paraId="717DFF50" w14:textId="77777777" w:rsidR="00A25FDB" w:rsidRPr="009A6EBE" w:rsidRDefault="00A25FDB" w:rsidP="002B602D">
      <w:pPr>
        <w:ind w:leftChars="171" w:left="359"/>
        <w:rPr>
          <w:sz w:val="24"/>
        </w:rPr>
      </w:pPr>
    </w:p>
    <w:p w14:paraId="09B89315" w14:textId="77777777" w:rsidR="00D51FBF" w:rsidRPr="009A6EBE" w:rsidRDefault="008C2E3C" w:rsidP="009A6EBE">
      <w:pPr>
        <w:numPr>
          <w:ilvl w:val="0"/>
          <w:numId w:val="2"/>
        </w:numPr>
        <w:tabs>
          <w:tab w:val="clear" w:pos="360"/>
        </w:tabs>
        <w:ind w:left="426" w:hanging="426"/>
        <w:rPr>
          <w:sz w:val="24"/>
        </w:rPr>
      </w:pPr>
      <w:r w:rsidRPr="009A6EBE">
        <w:rPr>
          <w:sz w:val="24"/>
        </w:rPr>
        <w:t>S</w:t>
      </w:r>
      <w:r w:rsidRPr="009A6EBE">
        <w:rPr>
          <w:rFonts w:hint="eastAsia"/>
          <w:sz w:val="24"/>
        </w:rPr>
        <w:t>pecifications for gain:</w:t>
      </w:r>
    </w:p>
    <w:p w14:paraId="08EF3937" w14:textId="77777777" w:rsidR="00FF3A9A" w:rsidRPr="009A6EBE" w:rsidRDefault="00D34D74" w:rsidP="002B602D">
      <w:pPr>
        <w:numPr>
          <w:ilvl w:val="0"/>
          <w:numId w:val="5"/>
        </w:numPr>
        <w:tabs>
          <w:tab w:val="clear" w:pos="360"/>
        </w:tabs>
        <w:ind w:left="720"/>
        <w:rPr>
          <w:sz w:val="24"/>
        </w:rPr>
      </w:pPr>
      <w:r w:rsidRPr="009A6EBE">
        <w:rPr>
          <w:rFonts w:hint="eastAsia"/>
          <w:sz w:val="24"/>
        </w:rPr>
        <w:t>absolute</w:t>
      </w:r>
      <w:r w:rsidRPr="009A6EBE">
        <w:rPr>
          <w:sz w:val="24"/>
        </w:rPr>
        <w:t xml:space="preserve"> </w:t>
      </w:r>
      <w:r w:rsidRPr="009A6EBE">
        <w:rPr>
          <w:rFonts w:hint="eastAsia"/>
          <w:sz w:val="24"/>
        </w:rPr>
        <w:t>specification</w:t>
      </w:r>
      <w:r w:rsidR="00FF3A9A" w:rsidRPr="009A6EBE">
        <w:rPr>
          <w:rFonts w:hint="eastAsia"/>
          <w:sz w:val="24"/>
        </w:rPr>
        <w:t xml:space="preserve">: </w:t>
      </w:r>
      <w:r w:rsidR="00944DAA" w:rsidRPr="009A6EBE">
        <w:rPr>
          <w:sz w:val="24"/>
        </w:rPr>
        <w:t>passband tolerance</w:t>
      </w:r>
      <w:r w:rsidR="0050065C" w:rsidRPr="009A6EBE">
        <w:rPr>
          <w:position w:val="-10"/>
          <w:sz w:val="24"/>
        </w:rPr>
        <w:object w:dxaOrig="260" w:dyaOrig="340" w14:anchorId="48109214">
          <v:shape id="_x0000_i1057" type="#_x0000_t75" style="width:12.85pt;height:17.55pt" o:ole="" fillcolor="window">
            <v:imagedata r:id="rId68" o:title=""/>
          </v:shape>
          <o:OLEObject Type="Embed" ProgID="Equation.3" ShapeID="_x0000_i1057" DrawAspect="Content" ObjectID="_1655239603" r:id="rId69"/>
        </w:object>
      </w:r>
      <w:r w:rsidR="00FF3A9A" w:rsidRPr="009A6EBE">
        <w:rPr>
          <w:rFonts w:hint="eastAsia"/>
          <w:sz w:val="24"/>
        </w:rPr>
        <w:t xml:space="preserve">, </w:t>
      </w:r>
    </w:p>
    <w:p w14:paraId="5C72A961" w14:textId="77777777" w:rsidR="00944DAA" w:rsidRPr="009A6EBE" w:rsidRDefault="00944DAA" w:rsidP="000A7625">
      <w:pPr>
        <w:ind w:leftChars="1200" w:left="2520" w:firstLineChars="200" w:firstLine="480"/>
        <w:rPr>
          <w:sz w:val="24"/>
        </w:rPr>
      </w:pPr>
      <w:r w:rsidRPr="009A6EBE">
        <w:rPr>
          <w:sz w:val="24"/>
        </w:rPr>
        <w:t>stopband tolerance</w:t>
      </w:r>
      <w:r w:rsidR="0050065C" w:rsidRPr="009A6EBE">
        <w:rPr>
          <w:position w:val="-10"/>
          <w:sz w:val="24"/>
        </w:rPr>
        <w:object w:dxaOrig="279" w:dyaOrig="340" w14:anchorId="3EC0EF9E">
          <v:shape id="_x0000_i1058" type="#_x0000_t75" style="width:14.15pt;height:17.55pt" o:ole="" fillcolor="window">
            <v:imagedata r:id="rId70" o:title=""/>
          </v:shape>
          <o:OLEObject Type="Embed" ProgID="Equation.3" ShapeID="_x0000_i1058" DrawAspect="Content" ObjectID="_1655239604" r:id="rId71"/>
        </w:object>
      </w:r>
    </w:p>
    <w:p w14:paraId="35D8C322" w14:textId="77777777" w:rsidR="00FF3A9A" w:rsidRPr="009A6EBE" w:rsidRDefault="00A811AC" w:rsidP="002B602D">
      <w:pPr>
        <w:numPr>
          <w:ilvl w:val="0"/>
          <w:numId w:val="5"/>
        </w:numPr>
        <w:tabs>
          <w:tab w:val="clear" w:pos="360"/>
        </w:tabs>
        <w:ind w:left="720"/>
        <w:rPr>
          <w:sz w:val="24"/>
        </w:rPr>
      </w:pPr>
      <w:r w:rsidRPr="009A6EBE">
        <w:rPr>
          <w:rFonts w:hint="eastAsia"/>
          <w:sz w:val="24"/>
        </w:rPr>
        <w:t>r</w:t>
      </w:r>
      <w:r w:rsidRPr="009A6EBE">
        <w:rPr>
          <w:sz w:val="24"/>
        </w:rPr>
        <w:t xml:space="preserve">elative </w:t>
      </w:r>
      <w:r w:rsidRPr="009A6EBE">
        <w:rPr>
          <w:rFonts w:hint="eastAsia"/>
          <w:sz w:val="24"/>
        </w:rPr>
        <w:t>s</w:t>
      </w:r>
      <w:r w:rsidRPr="009A6EBE">
        <w:rPr>
          <w:sz w:val="24"/>
        </w:rPr>
        <w:t>pecification</w:t>
      </w:r>
      <w:r w:rsidR="00FF3A9A" w:rsidRPr="009A6EBE">
        <w:rPr>
          <w:rFonts w:hint="eastAsia"/>
          <w:sz w:val="24"/>
        </w:rPr>
        <w:t xml:space="preserve">: </w:t>
      </w:r>
      <w:r w:rsidR="004739EA" w:rsidRPr="009A6EBE">
        <w:rPr>
          <w:bCs/>
          <w:sz w:val="24"/>
        </w:rPr>
        <w:t>maximum attenuation in passband</w:t>
      </w:r>
      <w:r w:rsidR="00FF27C0" w:rsidRPr="009A6EBE">
        <w:rPr>
          <w:rFonts w:hint="eastAsia"/>
          <w:bCs/>
          <w:sz w:val="24"/>
        </w:rPr>
        <w:t xml:space="preserve"> </w:t>
      </w:r>
      <w:r w:rsidR="00F9006A" w:rsidRPr="009A6EBE">
        <w:rPr>
          <w:position w:val="-14"/>
          <w:sz w:val="24"/>
        </w:rPr>
        <w:object w:dxaOrig="320" w:dyaOrig="380" w14:anchorId="0AB55EE3">
          <v:shape id="_x0000_i1059" type="#_x0000_t75" style="width:15.85pt;height:18.85pt" o:ole="" fillcolor="window">
            <v:imagedata r:id="rId72" o:title=""/>
          </v:shape>
          <o:OLEObject Type="Embed" ProgID="Equation.3" ShapeID="_x0000_i1059" DrawAspect="Content" ObjectID="_1655239605" r:id="rId73"/>
        </w:object>
      </w:r>
    </w:p>
    <w:p w14:paraId="57C2C179" w14:textId="77777777" w:rsidR="004739EA" w:rsidRPr="009A6EBE" w:rsidRDefault="004739EA" w:rsidP="002B602D">
      <w:pPr>
        <w:ind w:leftChars="1200" w:left="2520"/>
        <w:rPr>
          <w:sz w:val="24"/>
        </w:rPr>
      </w:pPr>
      <w:r w:rsidRPr="009A6EBE">
        <w:rPr>
          <w:bCs/>
          <w:sz w:val="24"/>
        </w:rPr>
        <w:t>minimum attenuation in stopband</w:t>
      </w:r>
      <w:r w:rsidR="00FF27C0" w:rsidRPr="009A6EBE">
        <w:rPr>
          <w:rFonts w:hint="eastAsia"/>
          <w:bCs/>
          <w:sz w:val="24"/>
        </w:rPr>
        <w:t xml:space="preserve"> </w:t>
      </w:r>
      <w:r w:rsidR="00F9006A" w:rsidRPr="009A6EBE">
        <w:rPr>
          <w:position w:val="-12"/>
          <w:sz w:val="24"/>
        </w:rPr>
        <w:object w:dxaOrig="300" w:dyaOrig="360" w14:anchorId="6B05DFD0">
          <v:shape id="_x0000_i1060" type="#_x0000_t75" style="width:15.45pt;height:18pt" o:ole="" fillcolor="window">
            <v:imagedata r:id="rId74" o:title=""/>
          </v:shape>
          <o:OLEObject Type="Embed" ProgID="Equation.3" ShapeID="_x0000_i1060" DrawAspect="Content" ObjectID="_1655239606" r:id="rId75"/>
        </w:object>
      </w:r>
    </w:p>
    <w:p w14:paraId="65851BCB" w14:textId="77777777" w:rsidR="004739EA" w:rsidRPr="009A6EBE" w:rsidRDefault="00D92F5B" w:rsidP="002B602D">
      <w:pPr>
        <w:ind w:left="720"/>
        <w:rPr>
          <w:sz w:val="24"/>
        </w:rPr>
      </w:pPr>
      <w:r w:rsidRPr="009A6EBE">
        <w:rPr>
          <w:rFonts w:hint="eastAsia"/>
          <w:sz w:val="24"/>
        </w:rPr>
        <w:t xml:space="preserve">absolute </w:t>
      </w:r>
      <w:r w:rsidRPr="009A6EBE">
        <w:rPr>
          <w:rFonts w:hint="eastAsia"/>
          <w:sz w:val="24"/>
        </w:rPr>
        <w:t>和</w:t>
      </w:r>
      <w:r w:rsidRPr="009A6EBE">
        <w:rPr>
          <w:rFonts w:hint="eastAsia"/>
          <w:sz w:val="24"/>
        </w:rPr>
        <w:t>r</w:t>
      </w:r>
      <w:r w:rsidRPr="009A6EBE">
        <w:rPr>
          <w:sz w:val="24"/>
        </w:rPr>
        <w:t>elative</w:t>
      </w:r>
      <w:r w:rsidRPr="009A6EBE">
        <w:rPr>
          <w:rFonts w:hint="eastAsia"/>
          <w:sz w:val="24"/>
        </w:rPr>
        <w:t>相互转化</w:t>
      </w:r>
    </w:p>
    <w:p w14:paraId="3E88169C" w14:textId="77777777" w:rsidR="00A25FDB" w:rsidRPr="009A6EBE" w:rsidRDefault="00A25FDB" w:rsidP="002B602D">
      <w:pPr>
        <w:rPr>
          <w:b/>
          <w:sz w:val="24"/>
        </w:rPr>
      </w:pPr>
    </w:p>
    <w:p w14:paraId="05D82CAD" w14:textId="77777777" w:rsidR="001E3BDE" w:rsidRPr="009A6EBE" w:rsidRDefault="001E3BDE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设计方法：</w:t>
      </w:r>
    </w:p>
    <w:p w14:paraId="51369FB2" w14:textId="77777777" w:rsidR="000A7625" w:rsidRPr="009A6EBE" w:rsidRDefault="00A811AC" w:rsidP="000A7625">
      <w:pPr>
        <w:rPr>
          <w:sz w:val="24"/>
        </w:rPr>
      </w:pPr>
      <w:r w:rsidRPr="009A6EBE">
        <w:rPr>
          <w:rFonts w:hint="eastAsia"/>
          <w:sz w:val="24"/>
        </w:rPr>
        <w:t>De</w:t>
      </w:r>
      <w:r w:rsidR="00944DAA" w:rsidRPr="009A6EBE">
        <w:rPr>
          <w:rFonts w:hint="eastAsia"/>
          <w:sz w:val="24"/>
        </w:rPr>
        <w:t xml:space="preserve">sign methods for </w:t>
      </w:r>
      <w:r w:rsidRPr="009A6EBE">
        <w:rPr>
          <w:rFonts w:hint="eastAsia"/>
          <w:sz w:val="24"/>
        </w:rPr>
        <w:t>IIR</w:t>
      </w:r>
      <w:r w:rsidR="00944DAA" w:rsidRPr="009A6EBE">
        <w:rPr>
          <w:rFonts w:hint="eastAsia"/>
          <w:sz w:val="24"/>
        </w:rPr>
        <w:t xml:space="preserve"> filter</w:t>
      </w:r>
      <w:r w:rsidR="00FB390C" w:rsidRPr="009A6EBE">
        <w:rPr>
          <w:position w:val="-30"/>
          <w:sz w:val="24"/>
        </w:rPr>
        <w:object w:dxaOrig="1980" w:dyaOrig="720" w14:anchorId="5B6814FD">
          <v:shape id="_x0000_i1061" type="#_x0000_t75" style="width:99.45pt;height:36pt" o:ole="">
            <v:imagedata r:id="rId76" o:title=""/>
          </v:shape>
          <o:OLEObject Type="Embed" ProgID="Equation.3" ShapeID="_x0000_i1061" DrawAspect="Content" ObjectID="_1655239607" r:id="rId77"/>
        </w:object>
      </w:r>
      <w:r w:rsidR="000A7625" w:rsidRPr="009A6EBE">
        <w:rPr>
          <w:rFonts w:hint="eastAsia"/>
          <w:sz w:val="24"/>
        </w:rPr>
        <w:t xml:space="preserve"> z</w:t>
      </w:r>
      <w:r w:rsidR="000A7625" w:rsidRPr="009A6EBE">
        <w:rPr>
          <w:rFonts w:hint="eastAsia"/>
          <w:sz w:val="24"/>
        </w:rPr>
        <w:t>平面与</w:t>
      </w:r>
      <w:r w:rsidR="000A7625" w:rsidRPr="009A6EBE">
        <w:rPr>
          <w:rFonts w:hint="eastAsia"/>
          <w:sz w:val="24"/>
        </w:rPr>
        <w:t>s</w:t>
      </w:r>
      <w:r w:rsidR="000A7625" w:rsidRPr="009A6EBE">
        <w:rPr>
          <w:rFonts w:hint="eastAsia"/>
          <w:sz w:val="24"/>
        </w:rPr>
        <w:t>平面的映射关系</w:t>
      </w:r>
    </w:p>
    <w:p w14:paraId="37994801" w14:textId="77777777" w:rsidR="00D9728B" w:rsidRPr="009A6EBE" w:rsidRDefault="00D9728B" w:rsidP="002B602D">
      <w:pPr>
        <w:rPr>
          <w:sz w:val="24"/>
        </w:rPr>
      </w:pPr>
      <w:r w:rsidRPr="009A6EBE">
        <w:rPr>
          <w:rFonts w:hint="eastAsia"/>
          <w:sz w:val="24"/>
        </w:rPr>
        <w:t xml:space="preserve">Design methods for FIR filter: </w:t>
      </w:r>
      <w:r w:rsidR="00987052" w:rsidRPr="009A6EBE">
        <w:rPr>
          <w:rFonts w:hint="eastAsia"/>
          <w:sz w:val="24"/>
        </w:rPr>
        <w:t>w</w:t>
      </w:r>
      <w:r w:rsidRPr="009A6EBE">
        <w:rPr>
          <w:rFonts w:hint="eastAsia"/>
          <w:sz w:val="24"/>
        </w:rPr>
        <w:t>indow</w:t>
      </w:r>
      <w:r w:rsidR="00987052" w:rsidRPr="009A6EBE">
        <w:rPr>
          <w:rFonts w:hint="eastAsia"/>
          <w:sz w:val="24"/>
        </w:rPr>
        <w:t>ing</w:t>
      </w:r>
      <w:r w:rsidR="00D51FBF" w:rsidRPr="009A6EBE">
        <w:rPr>
          <w:position w:val="-30"/>
          <w:sz w:val="24"/>
        </w:rPr>
        <w:object w:dxaOrig="1820" w:dyaOrig="720" w14:anchorId="42FA1370">
          <v:shape id="_x0000_i1062" type="#_x0000_t75" style="width:90.45pt;height:36pt" o:ole="">
            <v:imagedata r:id="rId78" o:title=""/>
          </v:shape>
          <o:OLEObject Type="Embed" ProgID="Equation.3" ShapeID="_x0000_i1062" DrawAspect="Content" ObjectID="_1655239608" r:id="rId79"/>
        </w:object>
      </w:r>
    </w:p>
    <w:p w14:paraId="0E6C2E20" w14:textId="77777777" w:rsidR="00B7274E" w:rsidRPr="009A6EBE" w:rsidRDefault="00B7274E" w:rsidP="002B602D">
      <w:pPr>
        <w:rPr>
          <w:sz w:val="24"/>
        </w:rPr>
      </w:pPr>
    </w:p>
    <w:p w14:paraId="67323A58" w14:textId="77777777" w:rsidR="009A6EBE" w:rsidRDefault="009A6EBE" w:rsidP="002B602D">
      <w:pPr>
        <w:rPr>
          <w:b/>
          <w:sz w:val="24"/>
        </w:rPr>
      </w:pPr>
    </w:p>
    <w:p w14:paraId="76F0834C" w14:textId="0566DC5E" w:rsidR="00B7274E" w:rsidRPr="00292979" w:rsidRDefault="00B7274E" w:rsidP="00292979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8</w:t>
      </w:r>
      <w:r w:rsidR="00733ABC">
        <w:rPr>
          <w:b/>
          <w:sz w:val="28"/>
          <w:szCs w:val="28"/>
          <w:highlight w:val="green"/>
        </w:rPr>
        <w:t xml:space="preserve"> </w:t>
      </w:r>
      <w:r w:rsidR="009A6EBE" w:rsidRPr="00292979">
        <w:rPr>
          <w:rFonts w:hint="eastAsia"/>
          <w:b/>
          <w:sz w:val="28"/>
          <w:szCs w:val="28"/>
          <w:highlight w:val="green"/>
        </w:rPr>
        <w:t>The Discrete Fourier Transform</w:t>
      </w:r>
    </w:p>
    <w:p w14:paraId="03EA02C2" w14:textId="77777777" w:rsidR="00B7274E" w:rsidRPr="009A6EBE" w:rsidRDefault="00E2033B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正反变换</w:t>
      </w:r>
      <w:r w:rsidR="000A7625" w:rsidRPr="009A6EBE">
        <w:rPr>
          <w:rFonts w:hint="eastAsia"/>
          <w:sz w:val="24"/>
        </w:rPr>
        <w:t>定义</w:t>
      </w:r>
      <w:r w:rsidRPr="009A6EBE">
        <w:rPr>
          <w:rFonts w:hint="eastAsia"/>
          <w:sz w:val="24"/>
        </w:rPr>
        <w:t>，</w:t>
      </w:r>
      <w:r w:rsidR="00F82012" w:rsidRPr="009A6EBE">
        <w:rPr>
          <w:rFonts w:hint="eastAsia"/>
          <w:sz w:val="24"/>
        </w:rPr>
        <w:t>物理意义</w:t>
      </w:r>
    </w:p>
    <w:p w14:paraId="4378819A" w14:textId="77777777" w:rsidR="00F82012" w:rsidRPr="009A6EBE" w:rsidRDefault="00F82012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与</w:t>
      </w:r>
      <w:r w:rsidR="000A7625" w:rsidRPr="009A6EBE">
        <w:rPr>
          <w:rFonts w:hint="eastAsia"/>
          <w:sz w:val="24"/>
        </w:rPr>
        <w:t>DFS</w:t>
      </w:r>
      <w:r w:rsidR="000A7625"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DTFT</w:t>
      </w:r>
      <w:r w:rsidR="000A7625"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ZT</w:t>
      </w:r>
      <w:r w:rsidRPr="009A6EBE">
        <w:rPr>
          <w:rFonts w:hint="eastAsia"/>
          <w:sz w:val="24"/>
        </w:rPr>
        <w:t>的关系</w:t>
      </w:r>
    </w:p>
    <w:p w14:paraId="0110C279" w14:textId="77777777" w:rsidR="000A7625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频域采样定理</w:t>
      </w:r>
    </w:p>
    <w:p w14:paraId="7B01410B" w14:textId="77777777" w:rsidR="000A7625" w:rsidRPr="009A6EBE" w:rsidRDefault="000A7625" w:rsidP="009A6EBE">
      <w:pPr>
        <w:spacing w:line="360" w:lineRule="auto"/>
        <w:rPr>
          <w:sz w:val="24"/>
        </w:rPr>
      </w:pPr>
      <w:proofErr w:type="gramStart"/>
      <w:r w:rsidRPr="009A6EBE">
        <w:rPr>
          <w:rFonts w:hint="eastAsia"/>
          <w:sz w:val="24"/>
        </w:rPr>
        <w:t>会求</w:t>
      </w:r>
      <w:proofErr w:type="gramEnd"/>
      <w:r w:rsidRPr="009A6EBE">
        <w:rPr>
          <w:position w:val="-12"/>
          <w:sz w:val="24"/>
        </w:rPr>
        <w:object w:dxaOrig="620" w:dyaOrig="360" w14:anchorId="0EC88E40">
          <v:shape id="_x0000_i1063" type="#_x0000_t75" style="width:30.85pt;height:18pt" o:ole="" fillcolor="window">
            <v:imagedata r:id="rId12" o:title=""/>
          </v:shape>
          <o:OLEObject Type="Embed" ProgID="Equation.DSMT4" ShapeID="_x0000_i1063" DrawAspect="Content" ObjectID="_1655239609" r:id="rId80"/>
        </w:object>
      </w:r>
      <w:r w:rsidRPr="009A6EBE">
        <w:rPr>
          <w:rFonts w:hint="eastAsia"/>
          <w:sz w:val="24"/>
        </w:rPr>
        <w:t>的</w:t>
      </w:r>
      <w:r w:rsidRPr="009A6EBE">
        <w:rPr>
          <w:rFonts w:hint="eastAsia"/>
          <w:sz w:val="24"/>
        </w:rPr>
        <w:t>DFT</w:t>
      </w:r>
    </w:p>
    <w:p w14:paraId="7A293FD3" w14:textId="77777777" w:rsidR="000A7625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的性质：循环移位、对偶性、对称性、循环卷积</w:t>
      </w:r>
    </w:p>
    <w:p w14:paraId="1B827E8F" w14:textId="77777777" w:rsidR="00E2033B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利用</w:t>
      </w: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计算线性卷积</w:t>
      </w:r>
    </w:p>
    <w:p w14:paraId="783E05FE" w14:textId="77777777" w:rsidR="000A7625" w:rsidRPr="009A6EBE" w:rsidRDefault="000A7625" w:rsidP="009A6EBE">
      <w:pPr>
        <w:spacing w:line="360" w:lineRule="auto"/>
        <w:rPr>
          <w:sz w:val="24"/>
        </w:rPr>
      </w:pPr>
      <w:r w:rsidRPr="0093191A">
        <w:rPr>
          <w:rFonts w:hint="eastAsia"/>
          <w:sz w:val="24"/>
          <w:highlight w:val="yellow"/>
        </w:rPr>
        <w:t>循环卷积与线性卷积的关系</w:t>
      </w:r>
    </w:p>
    <w:p w14:paraId="7E78DD80" w14:textId="77777777" w:rsidR="00B7274E" w:rsidRPr="009A6EBE" w:rsidRDefault="00B7274E" w:rsidP="009A6EBE">
      <w:pPr>
        <w:spacing w:line="360" w:lineRule="auto"/>
        <w:rPr>
          <w:sz w:val="24"/>
        </w:rPr>
      </w:pPr>
    </w:p>
    <w:p w14:paraId="7DD67DFE" w14:textId="77777777" w:rsidR="0050546D" w:rsidRPr="00292979" w:rsidRDefault="0050546D" w:rsidP="00292979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292979">
        <w:rPr>
          <w:b/>
          <w:sz w:val="28"/>
          <w:szCs w:val="28"/>
          <w:highlight w:val="green"/>
        </w:rPr>
        <w:t>C</w:t>
      </w:r>
      <w:r w:rsidR="009A6EBE" w:rsidRPr="00292979">
        <w:rPr>
          <w:rFonts w:hint="eastAsia"/>
          <w:b/>
          <w:sz w:val="28"/>
          <w:szCs w:val="28"/>
          <w:highlight w:val="green"/>
        </w:rPr>
        <w:t>H</w:t>
      </w:r>
      <w:r w:rsidRPr="00292979">
        <w:rPr>
          <w:rFonts w:hint="eastAsia"/>
          <w:b/>
          <w:sz w:val="28"/>
          <w:szCs w:val="28"/>
          <w:highlight w:val="green"/>
        </w:rPr>
        <w:t>9</w:t>
      </w:r>
      <w:r w:rsidR="00A25FDB" w:rsidRPr="00292979">
        <w:rPr>
          <w:rFonts w:hint="eastAsia"/>
          <w:b/>
          <w:sz w:val="28"/>
          <w:szCs w:val="28"/>
          <w:highlight w:val="green"/>
        </w:rPr>
        <w:t xml:space="preserve"> </w:t>
      </w:r>
      <w:r w:rsidR="00A25FDB" w:rsidRPr="00292979">
        <w:rPr>
          <w:rFonts w:hint="eastAsia"/>
          <w:b/>
          <w:sz w:val="28"/>
          <w:szCs w:val="28"/>
          <w:highlight w:val="green"/>
        </w:rPr>
        <w:t>（不考）</w:t>
      </w:r>
    </w:p>
    <w:p w14:paraId="28AC7B47" w14:textId="77777777" w:rsidR="0050546D" w:rsidRPr="009A6EBE" w:rsidRDefault="00776AFE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基</w:t>
      </w:r>
      <w:r w:rsidRPr="009A6EBE">
        <w:rPr>
          <w:rFonts w:hint="eastAsia"/>
          <w:sz w:val="24"/>
        </w:rPr>
        <w:t>2</w:t>
      </w:r>
      <w:r w:rsidRPr="009A6EBE">
        <w:rPr>
          <w:rFonts w:hint="eastAsia"/>
          <w:sz w:val="24"/>
        </w:rPr>
        <w:t>的时域抽取</w:t>
      </w:r>
      <w:r w:rsidR="00144553" w:rsidRPr="009A6EBE">
        <w:rPr>
          <w:rFonts w:hint="eastAsia"/>
          <w:sz w:val="24"/>
        </w:rPr>
        <w:t>的</w:t>
      </w:r>
      <w:r w:rsidR="00144553" w:rsidRPr="009A6EBE">
        <w:rPr>
          <w:rFonts w:hint="eastAsia"/>
          <w:sz w:val="24"/>
        </w:rPr>
        <w:t>FFT</w:t>
      </w:r>
      <w:r w:rsidR="00144553" w:rsidRPr="009A6EBE">
        <w:rPr>
          <w:rFonts w:hint="eastAsia"/>
          <w:sz w:val="24"/>
        </w:rPr>
        <w:t>算法原理，运算量估算。</w:t>
      </w:r>
    </w:p>
    <w:p w14:paraId="7C020BF6" w14:textId="77777777" w:rsidR="00B7274E" w:rsidRPr="009A6EBE" w:rsidRDefault="00B7274E" w:rsidP="002B602D">
      <w:pPr>
        <w:rPr>
          <w:sz w:val="24"/>
        </w:rPr>
      </w:pPr>
    </w:p>
    <w:p w14:paraId="7591CCE8" w14:textId="77777777" w:rsidR="00B7274E" w:rsidRPr="001B7540" w:rsidRDefault="00B7274E" w:rsidP="001B7540">
      <w:pPr>
        <w:spacing w:line="360" w:lineRule="auto"/>
        <w:outlineLvl w:val="1"/>
        <w:rPr>
          <w:b/>
          <w:sz w:val="28"/>
          <w:szCs w:val="28"/>
          <w:highlight w:val="green"/>
        </w:rPr>
      </w:pPr>
      <w:r w:rsidRPr="001B7540">
        <w:rPr>
          <w:rFonts w:hint="eastAsia"/>
          <w:b/>
          <w:sz w:val="28"/>
          <w:szCs w:val="28"/>
          <w:highlight w:val="green"/>
        </w:rPr>
        <w:t>除此之外，有一些东西要了解</w:t>
      </w:r>
      <w:r w:rsidR="007D1184" w:rsidRPr="001B7540">
        <w:rPr>
          <w:rFonts w:hint="eastAsia"/>
          <w:b/>
          <w:sz w:val="28"/>
          <w:szCs w:val="28"/>
          <w:highlight w:val="green"/>
        </w:rPr>
        <w:t>：</w:t>
      </w:r>
    </w:p>
    <w:p w14:paraId="756ED9E3" w14:textId="77777777" w:rsidR="00D22CB0" w:rsidRPr="009A6EBE" w:rsidRDefault="007D1184" w:rsidP="009A6EBE">
      <w:pPr>
        <w:numPr>
          <w:ilvl w:val="0"/>
          <w:numId w:val="7"/>
        </w:num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对于</w:t>
      </w:r>
      <w:r w:rsidR="00537BF6" w:rsidRPr="009A6EBE">
        <w:rPr>
          <w:rFonts w:hint="eastAsia"/>
          <w:sz w:val="24"/>
        </w:rPr>
        <w:t>LTI</w:t>
      </w:r>
      <w:r w:rsidRPr="009A6EBE">
        <w:rPr>
          <w:rFonts w:hint="eastAsia"/>
          <w:sz w:val="24"/>
        </w:rPr>
        <w:t>系统，要知道</w:t>
      </w:r>
    </w:p>
    <w:p w14:paraId="38A9D22D" w14:textId="77777777" w:rsidR="00D22CB0" w:rsidRPr="009A6EBE" w:rsidRDefault="00D22CB0" w:rsidP="009A6EBE">
      <w:pPr>
        <w:ind w:leftChars="257" w:left="540"/>
        <w:rPr>
          <w:sz w:val="24"/>
        </w:rPr>
      </w:pPr>
      <w:r w:rsidRPr="009A6EBE">
        <w:rPr>
          <w:rFonts w:hint="eastAsia"/>
          <w:sz w:val="24"/>
        </w:rPr>
        <w:t>difference equation</w:t>
      </w:r>
    </w:p>
    <w:p w14:paraId="65F0D3CC" w14:textId="77777777" w:rsidR="00D22CB0" w:rsidRPr="009A6EBE" w:rsidRDefault="00D22CB0" w:rsidP="009A6EBE">
      <w:pPr>
        <w:ind w:leftChars="257" w:left="540"/>
        <w:rPr>
          <w:sz w:val="24"/>
        </w:rPr>
      </w:pPr>
      <w:r w:rsidRPr="009A6EBE">
        <w:rPr>
          <w:rFonts w:hint="eastAsia"/>
          <w:sz w:val="24"/>
        </w:rPr>
        <w:t>transfer function</w:t>
      </w:r>
      <w:r w:rsidRPr="009A6EBE">
        <w:rPr>
          <w:position w:val="-10"/>
          <w:sz w:val="24"/>
        </w:rPr>
        <w:object w:dxaOrig="540" w:dyaOrig="340" w14:anchorId="3F05E991">
          <v:shape id="_x0000_i1064" type="#_x0000_t75" style="width:27.45pt;height:17.55pt" o:ole="">
            <v:imagedata r:id="rId42" o:title=""/>
          </v:shape>
          <o:OLEObject Type="Embed" ProgID="Equation.3" ShapeID="_x0000_i1064" DrawAspect="Content" ObjectID="_1655239610" r:id="rId81"/>
        </w:object>
      </w:r>
    </w:p>
    <w:p w14:paraId="62FA35F0" w14:textId="77777777" w:rsidR="0074720A" w:rsidRPr="009A6EBE" w:rsidRDefault="0074720A" w:rsidP="009A6EBE">
      <w:pPr>
        <w:ind w:leftChars="257" w:left="540"/>
        <w:rPr>
          <w:sz w:val="24"/>
        </w:rPr>
      </w:pPr>
      <w:r w:rsidRPr="009A6EBE">
        <w:rPr>
          <w:rFonts w:hint="eastAsia"/>
          <w:sz w:val="24"/>
        </w:rPr>
        <w:t>frequency response</w:t>
      </w:r>
      <w:r w:rsidR="00537BF6" w:rsidRPr="009A6EBE">
        <w:rPr>
          <w:position w:val="-10"/>
          <w:sz w:val="24"/>
        </w:rPr>
        <w:object w:dxaOrig="740" w:dyaOrig="360" w14:anchorId="60DE41FB">
          <v:shape id="_x0000_i1065" type="#_x0000_t75" style="width:36.45pt;height:18pt" o:ole="">
            <v:imagedata r:id="rId82" o:title=""/>
          </v:shape>
          <o:OLEObject Type="Embed" ProgID="Equation.3" ShapeID="_x0000_i1065" DrawAspect="Content" ObjectID="_1655239611" r:id="rId83"/>
        </w:object>
      </w:r>
    </w:p>
    <w:p w14:paraId="33F4298E" w14:textId="77777777" w:rsidR="007D1184" w:rsidRPr="009A6EBE" w:rsidRDefault="00D22CB0" w:rsidP="009A6EBE">
      <w:pPr>
        <w:ind w:leftChars="257" w:left="540"/>
        <w:rPr>
          <w:sz w:val="24"/>
        </w:rPr>
      </w:pPr>
      <w:r w:rsidRPr="009A6EBE">
        <w:rPr>
          <w:rFonts w:hint="eastAsia"/>
          <w:sz w:val="24"/>
        </w:rPr>
        <w:t>impulse response</w:t>
      </w:r>
      <w:r w:rsidRPr="009A6EBE">
        <w:rPr>
          <w:position w:val="-10"/>
          <w:sz w:val="24"/>
        </w:rPr>
        <w:object w:dxaOrig="440" w:dyaOrig="340" w14:anchorId="49962003">
          <v:shape id="_x0000_i1066" type="#_x0000_t75" style="width:22.3pt;height:17.55pt" o:ole="">
            <v:imagedata r:id="rId44" o:title=""/>
          </v:shape>
          <o:OLEObject Type="Embed" ProgID="Equation.3" ShapeID="_x0000_i1066" DrawAspect="Content" ObjectID="_1655239612" r:id="rId84"/>
        </w:object>
      </w:r>
    </w:p>
    <w:p w14:paraId="38EAFF9B" w14:textId="77777777" w:rsidR="00D22CB0" w:rsidRPr="009A6EBE" w:rsidRDefault="00D22CB0" w:rsidP="009A6EBE">
      <w:pPr>
        <w:ind w:leftChars="257" w:left="540"/>
        <w:rPr>
          <w:sz w:val="24"/>
          <w:lang w:val="pt-BR"/>
        </w:rPr>
      </w:pPr>
      <w:r w:rsidRPr="009A6EBE">
        <w:rPr>
          <w:rFonts w:hint="eastAsia"/>
          <w:sz w:val="24"/>
        </w:rPr>
        <w:t>signal flow graph</w:t>
      </w:r>
    </w:p>
    <w:p w14:paraId="2A5CC10A" w14:textId="77777777" w:rsidR="00B7274E" w:rsidRPr="009A6EBE" w:rsidRDefault="00537BF6" w:rsidP="009A6EBE">
      <w:pPr>
        <w:spacing w:line="360" w:lineRule="auto"/>
        <w:rPr>
          <w:sz w:val="24"/>
          <w:lang w:val="pt-BR"/>
        </w:rPr>
      </w:pPr>
      <w:r w:rsidRPr="009A6EBE">
        <w:rPr>
          <w:rFonts w:hint="eastAsia"/>
          <w:sz w:val="24"/>
          <w:lang w:val="pt-BR"/>
        </w:rPr>
        <w:t xml:space="preserve">    </w:t>
      </w:r>
      <w:r w:rsidRPr="009A6EBE">
        <w:rPr>
          <w:rFonts w:hint="eastAsia"/>
          <w:sz w:val="24"/>
          <w:lang w:val="pt-BR"/>
        </w:rPr>
        <w:t>这几种系统表示方式的相互转化。知道其中一个，要能化成其余形式。</w:t>
      </w:r>
    </w:p>
    <w:p w14:paraId="43666D68" w14:textId="77777777" w:rsidR="00A25FDB" w:rsidRPr="009A6EBE" w:rsidRDefault="00A25FDB" w:rsidP="002B602D">
      <w:pPr>
        <w:rPr>
          <w:sz w:val="24"/>
          <w:lang w:val="pt-BR"/>
        </w:rPr>
      </w:pPr>
    </w:p>
    <w:p w14:paraId="4B800147" w14:textId="77777777" w:rsidR="00280ED7" w:rsidRPr="009A6EBE" w:rsidRDefault="003F4FD7" w:rsidP="002B602D">
      <w:pPr>
        <w:rPr>
          <w:sz w:val="24"/>
        </w:rPr>
      </w:pPr>
      <w:r w:rsidRPr="009A6EBE">
        <w:rPr>
          <w:rFonts w:hint="eastAsia"/>
          <w:sz w:val="24"/>
          <w:lang w:val="pt-BR"/>
        </w:rPr>
        <w:t xml:space="preserve">2. </w:t>
      </w:r>
      <w:r w:rsidR="00280ED7" w:rsidRPr="009A6EBE">
        <w:rPr>
          <w:rFonts w:hint="eastAsia"/>
          <w:sz w:val="24"/>
          <w:lang w:val="pt-BR"/>
        </w:rPr>
        <w:t>经过时域采样和频域采样后，</w:t>
      </w:r>
      <w:r w:rsidR="00280ED7" w:rsidRPr="009A6EBE">
        <w:rPr>
          <w:rFonts w:hint="eastAsia"/>
          <w:sz w:val="24"/>
        </w:rPr>
        <w:t>这几种坐标之间的对应关系：</w:t>
      </w:r>
    </w:p>
    <w:p w14:paraId="08BDDA1C" w14:textId="31761920" w:rsidR="00537BF6" w:rsidRPr="009A6EBE" w:rsidRDefault="00105FBD" w:rsidP="002B602D">
      <w:pPr>
        <w:jc w:val="center"/>
        <w:rPr>
          <w:sz w:val="24"/>
          <w:lang w:val="pt-BR"/>
        </w:rPr>
      </w:pPr>
      <w:r>
        <w:rPr>
          <w:sz w:val="24"/>
          <w:lang w:val="pt-BR"/>
        </w:rPr>
      </w:r>
      <w:r w:rsidR="003E6665">
        <w:rPr>
          <w:sz w:val="24"/>
          <w:lang w:val="pt-BR"/>
        </w:rPr>
        <w:pict w14:anchorId="63EEE217">
          <v:group id="_x0000_s1031" editas="canvas" style="width:333.15pt;height:192.4pt;mso-position-horizontal-relative:char;mso-position-vertical-relative:line" coordorigin="4858,4872" coordsize="7563,4368">
            <o:lock v:ext="edit" aspectratio="t"/>
            <v:shape id="_x0000_s1030" type="#_x0000_t75" style="position:absolute;left:4858;top:4872;width:7563;height:4368" o:preferrelative="f">
              <v:fill o:detectmouseclick="t"/>
              <v:path o:extrusionok="t" o:connecttype="none"/>
              <o:lock v:ext="edit" text="t"/>
            </v:shape>
            <v:shape id="_x0000_s1091" type="#_x0000_t75" style="position:absolute;left:11661;top:6744;width:607;height:568" fillcolor="window">
              <v:imagedata r:id="rId85" o:title=""/>
            </v:shape>
            <v:line id="_x0000_s1094" style="position:absolute;flip:y" from="4861,5027" to="11161,5028">
              <v:stroke endarrow="block"/>
            </v:line>
            <v:shape id="_x0000_s1104" type="#_x0000_t75" style="position:absolute;left:11211;top:5028;width:700;height:320">
              <v:imagedata r:id="rId86" o:title=""/>
            </v:shape>
            <v:line id="_x0000_s1108" style="position:absolute" from="4861,6275" to="11211,6276">
              <v:stroke endarrow="block"/>
            </v:line>
            <v:shape id="_x0000_s1113" type="#_x0000_t75" style="position:absolute;left:11201;top:6268;width:1220;height:320">
              <v:imagedata r:id="rId87" o:title=""/>
            </v:shape>
            <v:shape id="_x0000_s1129" type="#_x0000_t75" style="position:absolute;left:11262;top:7368;width:760;height:320">
              <v:imagedata r:id="rId88" o:title=""/>
            </v:shape>
            <v:line id="_x0000_s1135" style="position:absolute" from="4858,7524" to="11207,7525">
              <v:stroke endarrow="block"/>
            </v:line>
            <v:shape id="_x0000_s1144" type="#_x0000_t75" style="position:absolute;left:11262;top:8667;width:198;height:277">
              <v:imagedata r:id="rId89" o:title=""/>
            </v:shape>
            <v:line id="_x0000_s1150" style="position:absolute" from="4858,8772" to="11207,8773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left:5041;top:8772;width:6480;height:468" filled="f" stroked="f">
              <v:textbox style="mso-next-textbox:#_x0000_s1159" inset="2.23519mm,1.1176mm,2.23519mm,1.1176mm">
                <w:txbxContent>
                  <w:p w14:paraId="19E763A4" w14:textId="77777777" w:rsidR="000B02D5" w:rsidRPr="009A6EBE" w:rsidRDefault="000B02D5" w:rsidP="004644D9">
                    <w:pPr>
                      <w:rPr>
                        <w:sz w:val="18"/>
                      </w:rPr>
                    </w:pPr>
                    <w:proofErr w:type="gramStart"/>
                    <w:r w:rsidRPr="009A6EBE">
                      <w:rPr>
                        <w:rFonts w:hint="eastAsia"/>
                        <w:sz w:val="18"/>
                      </w:rPr>
                      <w:t>0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Pr="009A6EBE">
                      <w:rPr>
                        <w:rFonts w:hint="eastAsia"/>
                        <w:sz w:val="18"/>
                      </w:rPr>
                      <w:t>1</w:t>
                    </w:r>
                    <w:proofErr w:type="gramEnd"/>
                    <w:r w:rsidR="000C50D9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172C4D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Pr="009A6EBE">
                      <w:rPr>
                        <w:rFonts w:hint="eastAsia"/>
                        <w:sz w:val="18"/>
                      </w:rPr>
                      <w:t>2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                  </w:t>
                    </w:r>
                    <w:r w:rsidR="006F071A" w:rsidRPr="009A6EBE">
                      <w:rPr>
                        <w:rFonts w:hint="eastAsia"/>
                        <w:sz w:val="18"/>
                      </w:rPr>
                      <w:t xml:space="preserve">            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="00A35087"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Pr="009A6EBE">
                      <w:rPr>
                        <w:rFonts w:hint="eastAsia"/>
                        <w:i/>
                        <w:sz w:val="18"/>
                      </w:rPr>
                      <w:t>N</w:t>
                    </w:r>
                    <w:r w:rsidRPr="009A6EBE">
                      <w:rPr>
                        <w:rFonts w:hint="eastAsia"/>
                        <w:sz w:val="18"/>
                      </w:rPr>
                      <w:t>-1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326D25" w:rsidRPr="009A6EBE">
                      <w:rPr>
                        <w:sz w:val="18"/>
                      </w:rPr>
                      <w:t xml:space="preserve">   </w:t>
                    </w:r>
                    <w:r w:rsidRPr="009A6EBE">
                      <w:rPr>
                        <w:rFonts w:hint="eastAsia"/>
                        <w:i/>
                        <w:sz w:val="18"/>
                      </w:rPr>
                      <w:t>N</w:t>
                    </w:r>
                  </w:p>
                </w:txbxContent>
              </v:textbox>
            </v:shape>
            <v:shape id="_x0000_s1164" type="#_x0000_t202" style="position:absolute;left:5041;top:4872;width:5940;height:780" filled="f" stroked="f">
              <v:textbox style="mso-next-textbox:#_x0000_s1164" inset="2.23519mm,1.1176mm,2.23519mm,1.1176mm">
                <w:txbxContent>
                  <w:p w14:paraId="0B514972" w14:textId="77777777" w:rsidR="006F071A" w:rsidRPr="009A6EBE" w:rsidRDefault="006F071A" w:rsidP="004644D9">
                    <w:pPr>
                      <w:rPr>
                        <w:sz w:val="18"/>
                      </w:rPr>
                    </w:pPr>
                    <w:r w:rsidRPr="009A6EBE">
                      <w:rPr>
                        <w:rFonts w:hint="eastAsia"/>
                        <w:sz w:val="18"/>
                      </w:rPr>
                      <w:t xml:space="preserve">0  </w:t>
                    </w:r>
                    <w:r w:rsidR="00D31841" w:rsidRPr="009A6EBE">
                      <w:rPr>
                        <w:position w:val="-24"/>
                        <w:sz w:val="18"/>
                      </w:rPr>
                      <w:object w:dxaOrig="340" w:dyaOrig="620" w14:anchorId="35B1C5BF">
                        <v:shape id="_x0000_i1068" type="#_x0000_t75" style="width:10.7pt;height:18.85pt" o:ole="">
                          <v:imagedata r:id="rId90" o:title=""/>
                        </v:shape>
                        <o:OLEObject Type="Embed" ProgID="Equation.3" ShapeID="_x0000_i1068" DrawAspect="Content" ObjectID="_1655239618" r:id="rId91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CD0D63" w:rsidRPr="009A6EBE">
                      <w:rPr>
                        <w:position w:val="-24"/>
                        <w:sz w:val="18"/>
                      </w:rPr>
                      <w:object w:dxaOrig="480" w:dyaOrig="620" w14:anchorId="7FFBF4CB">
                        <v:shape id="_x0000_i1070" type="#_x0000_t75" style="width:15.45pt;height:18.85pt" o:ole="">
                          <v:imagedata r:id="rId92" o:title=""/>
                        </v:shape>
                        <o:OLEObject Type="Embed" ProgID="Equation.3" ShapeID="_x0000_i1070" DrawAspect="Content" ObjectID="_1655239619" r:id="rId93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            </w:t>
                    </w:r>
                    <w:r w:rsidR="004644D9" w:rsidRPr="009A6EBE">
                      <w:rPr>
                        <w:sz w:val="18"/>
                      </w:rPr>
                      <w:t xml:space="preserve">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="004644D9" w:rsidRPr="009A6EBE">
                      <w:rPr>
                        <w:sz w:val="18"/>
                      </w:rPr>
                      <w:t xml:space="preserve">   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</w:t>
                    </w:r>
                    <w:r w:rsidR="004644D9" w:rsidRPr="009A6EBE">
                      <w:rPr>
                        <w:position w:val="-24"/>
                        <w:sz w:val="18"/>
                      </w:rPr>
                      <w:object w:dxaOrig="1020" w:dyaOrig="620" w14:anchorId="7FEB09BA">
                        <v:shape id="_x0000_i1072" type="#_x0000_t75" style="width:31.3pt;height:18.85pt" o:ole="">
                          <v:imagedata r:id="rId94" o:title=""/>
                        </v:shape>
                        <o:OLEObject Type="Embed" ProgID="Equation.3" ShapeID="_x0000_i1072" DrawAspect="Content" ObjectID="_1655239620" r:id="rId95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</w:t>
                    </w:r>
                    <w:r w:rsidR="002F630D" w:rsidRPr="009A6EBE">
                      <w:rPr>
                        <w:position w:val="-12"/>
                        <w:sz w:val="18"/>
                      </w:rPr>
                      <w:object w:dxaOrig="260" w:dyaOrig="360" w14:anchorId="76E119AE">
                        <v:shape id="_x0000_i1074" type="#_x0000_t75" style="width:12.85pt;height:18pt" o:ole="">
                          <v:imagedata r:id="rId96" o:title=""/>
                        </v:shape>
                        <o:OLEObject Type="Embed" ProgID="Equation.3" ShapeID="_x0000_i1074" DrawAspect="Content" ObjectID="_1655239621" r:id="rId97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</w:p>
                </w:txbxContent>
              </v:textbox>
            </v:shape>
            <v:shape id="_x0000_s1165" type="#_x0000_t202" style="position:absolute;left:5041;top:6120;width:5940;height:780" filled="f" stroked="f">
              <v:textbox style="mso-next-textbox:#_x0000_s1165" inset="2.23519mm,1.1176mm,2.23519mm,1.1176mm">
                <w:txbxContent>
                  <w:p w14:paraId="3F509F84" w14:textId="77777777" w:rsidR="004644D9" w:rsidRPr="009A6EBE" w:rsidRDefault="004644D9" w:rsidP="004644D9">
                    <w:pPr>
                      <w:rPr>
                        <w:sz w:val="18"/>
                      </w:rPr>
                    </w:pPr>
                    <w:r w:rsidRPr="009A6EBE">
                      <w:rPr>
                        <w:rFonts w:hint="eastAsia"/>
                        <w:sz w:val="18"/>
                      </w:rPr>
                      <w:t xml:space="preserve">0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380" w:dyaOrig="620" w14:anchorId="34A324D1">
                        <v:shape id="_x0000_i1076" type="#_x0000_t75" style="width:12pt;height:18.85pt" o:ole="">
                          <v:imagedata r:id="rId98" o:title=""/>
                        </v:shape>
                        <o:OLEObject Type="Embed" ProgID="Equation.3" ShapeID="_x0000_i1076" DrawAspect="Content" ObjectID="_1655239622" r:id="rId99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540" w:dyaOrig="620" w14:anchorId="71C84276">
                        <v:shape id="_x0000_i1078" type="#_x0000_t75" style="width:16.7pt;height:18.85pt" o:ole="">
                          <v:imagedata r:id="rId100" o:title=""/>
                        </v:shape>
                        <o:OLEObject Type="Embed" ProgID="Equation.3" ShapeID="_x0000_i1078" DrawAspect="Content" ObjectID="_1655239623" r:id="rId101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       </w:t>
                    </w:r>
                    <w:r w:rsidR="002F630D" w:rsidRPr="009A6EBE">
                      <w:rPr>
                        <w:sz w:val="18"/>
                      </w:rPr>
                      <w:t xml:space="preserve">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Pr="009A6EBE">
                      <w:rPr>
                        <w:sz w:val="18"/>
                      </w:rPr>
                      <w:t xml:space="preserve">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Pr="009A6EBE">
                      <w:rPr>
                        <w:sz w:val="18"/>
                      </w:rPr>
                      <w:t xml:space="preserve">   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1060" w:dyaOrig="620" w14:anchorId="2AAA8F39">
                        <v:shape id="_x0000_i1080" type="#_x0000_t75" style="width:33.45pt;height:18.85pt" o:ole="">
                          <v:imagedata r:id="rId102" o:title=""/>
                        </v:shape>
                        <o:OLEObject Type="Embed" ProgID="Equation.3" ShapeID="_x0000_i1080" DrawAspect="Content" ObjectID="_1655239624" r:id="rId103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</w:t>
                    </w:r>
                    <w:r w:rsidR="00326D25" w:rsidRPr="009A6EBE">
                      <w:rPr>
                        <w:position w:val="-12"/>
                        <w:sz w:val="18"/>
                      </w:rPr>
                      <w:object w:dxaOrig="320" w:dyaOrig="360" w14:anchorId="6C4535FA">
                        <v:shape id="_x0000_i1082" type="#_x0000_t75" style="width:15.85pt;height:18pt" o:ole="">
                          <v:imagedata r:id="rId104" o:title=""/>
                        </v:shape>
                        <o:OLEObject Type="Embed" ProgID="Equation.3" ShapeID="_x0000_i1082" DrawAspect="Content" ObjectID="_1655239625" r:id="rId105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</w:p>
                </w:txbxContent>
              </v:textbox>
            </v:shape>
            <v:shape id="_x0000_s1166" type="#_x0000_t202" style="position:absolute;left:5041;top:7368;width:6300;height:780" filled="f" stroked="f">
              <v:textbox style="mso-next-textbox:#_x0000_s1166" inset="2.23519mm,1.1176mm,2.23519mm,1.1176mm">
                <w:txbxContent>
                  <w:p w14:paraId="29092386" w14:textId="77777777" w:rsidR="004644D9" w:rsidRPr="009A6EBE" w:rsidRDefault="004644D9" w:rsidP="004644D9">
                    <w:pPr>
                      <w:rPr>
                        <w:sz w:val="18"/>
                      </w:rPr>
                    </w:pPr>
                    <w:r w:rsidRPr="009A6EBE">
                      <w:rPr>
                        <w:rFonts w:hint="eastAsia"/>
                        <w:sz w:val="18"/>
                      </w:rPr>
                      <w:t xml:space="preserve">0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400" w:dyaOrig="620" w14:anchorId="3634A178">
                        <v:shape id="_x0000_i1084" type="#_x0000_t75" style="width:12.85pt;height:18.85pt" o:ole="">
                          <v:imagedata r:id="rId106" o:title=""/>
                        </v:shape>
                        <o:OLEObject Type="Embed" ProgID="Equation.3" ShapeID="_x0000_i1084" DrawAspect="Content" ObjectID="_1655239626" r:id="rId107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540" w:dyaOrig="620" w14:anchorId="1C2356EE">
                        <v:shape id="_x0000_i1086" type="#_x0000_t75" style="width:16.7pt;height:18.85pt" o:ole="">
                          <v:imagedata r:id="rId108" o:title=""/>
                        </v:shape>
                        <o:OLEObject Type="Embed" ProgID="Equation.3" ShapeID="_x0000_i1086" DrawAspect="Content" ObjectID="_1655239627" r:id="rId109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          </w:t>
                    </w:r>
                    <w:r w:rsidRPr="009A6EBE">
                      <w:rPr>
                        <w:sz w:val="18"/>
                      </w:rPr>
                      <w:t xml:space="preserve">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Pr="009A6EBE">
                      <w:rPr>
                        <w:sz w:val="18"/>
                      </w:rPr>
                      <w:t xml:space="preserve">  </w:t>
                    </w:r>
                    <w:r w:rsidR="00326D25" w:rsidRPr="009A6EBE">
                      <w:rPr>
                        <w:sz w:val="18"/>
                      </w:rPr>
                      <w:t xml:space="preserve"> </w:t>
                    </w:r>
                    <w:r w:rsidRPr="009A6EBE">
                      <w:rPr>
                        <w:sz w:val="18"/>
                      </w:rPr>
                      <w:t xml:space="preserve"> 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</w:t>
                    </w:r>
                    <w:r w:rsidR="00326D25" w:rsidRPr="009A6EBE">
                      <w:rPr>
                        <w:position w:val="-24"/>
                        <w:sz w:val="18"/>
                      </w:rPr>
                      <w:object w:dxaOrig="1080" w:dyaOrig="620" w14:anchorId="12CAB63D">
                        <v:shape id="_x0000_i1088" type="#_x0000_t75" style="width:34.3pt;height:18.85pt" o:ole="">
                          <v:imagedata r:id="rId110" o:title=""/>
                        </v:shape>
                        <o:OLEObject Type="Embed" ProgID="Equation.3" ShapeID="_x0000_i1088" DrawAspect="Content" ObjectID="_1655239628" r:id="rId111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</w:t>
                    </w:r>
                    <w:r w:rsidR="00326D25" w:rsidRPr="009A6EBE">
                      <w:rPr>
                        <w:position w:val="-6"/>
                        <w:sz w:val="18"/>
                      </w:rPr>
                      <w:object w:dxaOrig="360" w:dyaOrig="279" w14:anchorId="05BE0A78">
                        <v:shape id="_x0000_i1090" type="#_x0000_t75" style="width:18pt;height:14.15pt" o:ole="">
                          <v:imagedata r:id="rId112" o:title=""/>
                        </v:shape>
                        <o:OLEObject Type="Embed" ProgID="Equation.3" ShapeID="_x0000_i1090" DrawAspect="Content" ObjectID="_1655239629" r:id="rId113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</w:p>
                </w:txbxContent>
              </v:textbox>
            </v:shape>
            <w10:anchorlock/>
          </v:group>
          <o:OLEObject Type="Embed" ProgID="Equation.3" ShapeID="_x0000_s1091" DrawAspect="Content" ObjectID="_1655239613" r:id="rId114"/>
          <o:OLEObject Type="Embed" ProgID="Equation.3" ShapeID="_x0000_s1104" DrawAspect="Content" ObjectID="_1655239614" r:id="rId115"/>
          <o:OLEObject Type="Embed" ProgID="Equation.3" ShapeID="_x0000_s1113" DrawAspect="Content" ObjectID="_1655239615" r:id="rId116"/>
          <o:OLEObject Type="Embed" ProgID="Equation.3" ShapeID="_x0000_s1129" DrawAspect="Content" ObjectID="_1655239616" r:id="rId117"/>
          <o:OLEObject Type="Embed" ProgID="Equation.3" ShapeID="_x0000_s1144" DrawAspect="Content" ObjectID="_1655239617" r:id="rId118"/>
        </w:pict>
      </w:r>
    </w:p>
    <w:p w14:paraId="76652B6D" w14:textId="77777777" w:rsidR="0004336C" w:rsidRPr="009A6EBE" w:rsidRDefault="006F1A97" w:rsidP="002B602D">
      <w:pPr>
        <w:numPr>
          <w:ilvl w:val="0"/>
          <w:numId w:val="7"/>
        </w:numPr>
        <w:rPr>
          <w:sz w:val="24"/>
          <w:lang w:val="pt-BR"/>
        </w:rPr>
      </w:pPr>
      <w:r w:rsidRPr="009A6EBE">
        <w:rPr>
          <w:rFonts w:hint="eastAsia"/>
          <w:sz w:val="24"/>
          <w:lang w:val="pt-BR"/>
        </w:rPr>
        <w:t>几种变换的关系：</w:t>
      </w:r>
    </w:p>
    <w:p w14:paraId="223FEAD6" w14:textId="3D7B1873" w:rsidR="006F1A97" w:rsidRPr="009A6EBE" w:rsidRDefault="00617538" w:rsidP="009A6EBE">
      <w:pPr>
        <w:jc w:val="center"/>
        <w:rPr>
          <w:sz w:val="24"/>
          <w:lang w:val="pt-BR"/>
        </w:rPr>
      </w:pPr>
      <w:r w:rsidRPr="009A6EBE">
        <w:rPr>
          <w:noProof/>
          <w:sz w:val="24"/>
        </w:rPr>
        <mc:AlternateContent>
          <mc:Choice Requires="wpc">
            <w:drawing>
              <wp:inline distT="0" distB="0" distL="0" distR="0" wp14:anchorId="5E647029" wp14:editId="586889CB">
                <wp:extent cx="3912235" cy="3256280"/>
                <wp:effectExtent l="3175" t="0" r="0" b="0"/>
                <wp:docPr id="143" name="画布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644087" y="2791097"/>
                            <a:ext cx="2683698" cy="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9392" y="372146"/>
                            <a:ext cx="1395523" cy="2232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1717567" y="1588778"/>
                            <a:ext cx="435952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6EF2D" w14:textId="77777777" w:rsidR="006F1A97" w:rsidRPr="009A6EBE" w:rsidRDefault="00347BA6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440" w:dyaOrig="340" w14:anchorId="66A45BEF">
                                  <v:shape id="_x0000_i1098" type="#_x0000_t75" style="width:22.3pt;height:17.55pt" o:ole="">
                                    <v:imagedata r:id="rId119" o:title=""/>
                                  </v:shape>
                                  <o:OLEObject Type="Embed" ProgID="Equation.3" ShapeID="_x0000_i1098" DrawAspect="Content" ObjectID="_1655239630" r:id="rId120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4" name="Lin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044" y="372146"/>
                            <a:ext cx="1395523" cy="2232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1717567" y="0"/>
                            <a:ext cx="495590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7FC21D" w14:textId="77777777" w:rsidR="00AC46EC" w:rsidRPr="009A6EBE" w:rsidRDefault="003639FD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540" w:dyaOrig="340" w14:anchorId="4A67BE75">
                                  <v:shape id="_x0000_i1100" type="#_x0000_t75" style="width:27.45pt;height:17.55pt" o:ole="">
                                    <v:imagedata r:id="rId121" o:title=""/>
                                  </v:shape>
                                  <o:OLEObject Type="Embed" ProgID="Equation.3" ShapeID="_x0000_i1100" DrawAspect="Content" ObjectID="_1655239631" r:id="rId122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6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5024"/>
                            <a:ext cx="614865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9AEFB8" w14:textId="77777777" w:rsidR="00AC46EC" w:rsidRPr="009A6EBE" w:rsidRDefault="003639FD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740" w:dyaOrig="360" w14:anchorId="09027828">
                                  <v:shape id="_x0000_i1102" type="#_x0000_t75" style="width:37.3pt;height:18pt" o:ole="">
                                    <v:imagedata r:id="rId123" o:title=""/>
                                  </v:shape>
                                  <o:OLEObject Type="Embed" ProgID="Equation.3" ShapeID="_x0000_i1102" DrawAspect="Content" ObjectID="_1655239632" r:id="rId124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2146958" y="372146"/>
                            <a:ext cx="1395523" cy="2232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2254306" y="1953768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64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087" y="1953768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1932262" y="372146"/>
                            <a:ext cx="596" cy="13025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087" y="1860731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2254306" y="1860731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2791046" y="744293"/>
                            <a:ext cx="957782" cy="830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84F87B" w14:textId="77777777" w:rsidR="00D42AC8" w:rsidRPr="009A6EBE" w:rsidRDefault="00D42AC8" w:rsidP="00D42AC8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如果</w:t>
                              </w: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ROC</w:t>
                              </w:r>
                            </w:p>
                            <w:p w14:paraId="113D530A" w14:textId="77777777" w:rsidR="00D42AC8" w:rsidRPr="009A6EBE" w:rsidRDefault="00D42AC8" w:rsidP="00D42AC8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包括</w:t>
                              </w: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unit circle</w:t>
                              </w:r>
                              <w:r w:rsidRPr="009A6EBE"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  <w:p w14:paraId="78A75DA1" w14:textId="77777777" w:rsidR="00825029" w:rsidRPr="009A6EBE" w:rsidRDefault="000B085C" w:rsidP="00D42AC8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6"/>
                                  <w:sz w:val="20"/>
                                </w:rPr>
                                <w:object w:dxaOrig="920" w:dyaOrig="499" w14:anchorId="3EC84E5A">
                                  <v:shape id="_x0000_i1104" type="#_x0000_t75" style="width:46.7pt;height:24.85pt" o:ole="">
                                    <v:imagedata r:id="rId125" o:title=""/>
                                  </v:shape>
                                  <o:OLEObject Type="Embed" ProgID="Equation.3" ShapeID="_x0000_i1104" DrawAspect="Content" ObjectID="_1655239633" r:id="rId126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4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610219" y="2791097"/>
                            <a:ext cx="746664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269CC" w14:textId="77777777" w:rsidR="00825029" w:rsidRPr="009A6EBE" w:rsidRDefault="000B085C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24"/>
                                  <w:sz w:val="20"/>
                                </w:rPr>
                                <w:object w:dxaOrig="960" w:dyaOrig="620" w14:anchorId="2572B8E6">
                                  <v:shape id="_x0000_i1106" type="#_x0000_t75" style="width:48pt;height:30.85pt" o:ole="">
                                    <v:imagedata r:id="rId127" o:title=""/>
                                  </v:shape>
                                  <o:OLEObject Type="Embed" ProgID="Equation.3" ShapeID="_x0000_i1106" DrawAspect="Content" ObjectID="_1655239634" r:id="rId128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5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223045" y="837329"/>
                            <a:ext cx="957782" cy="830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417CB" w14:textId="77777777" w:rsidR="00D42AC8" w:rsidRPr="009A6EBE" w:rsidRDefault="00D42AC8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如果</w:t>
                              </w:r>
                              <w:r w:rsidR="00172C4D" w:rsidRPr="009A6EBE">
                                <w:rPr>
                                  <w:rFonts w:hint="eastAsia"/>
                                  <w:sz w:val="20"/>
                                </w:rPr>
                                <w:t>ROC</w:t>
                              </w:r>
                            </w:p>
                            <w:p w14:paraId="1F9189BC" w14:textId="77777777" w:rsidR="00172C4D" w:rsidRPr="009A6EBE" w:rsidRDefault="00172C4D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包括</w:t>
                              </w: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unit circle</w:t>
                              </w:r>
                            </w:p>
                            <w:p w14:paraId="2D5DB39C" w14:textId="77777777" w:rsidR="000B085C" w:rsidRPr="009A6EBE" w:rsidRDefault="000B085C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6"/>
                                  <w:sz w:val="20"/>
                                </w:rPr>
                                <w:object w:dxaOrig="800" w:dyaOrig="320" w14:anchorId="3D2C201A">
                                  <v:shape id="_x0000_i1108" type="#_x0000_t75" style="width:40.7pt;height:15.85pt" o:ole="">
                                    <v:imagedata r:id="rId129" o:title=""/>
                                  </v:shape>
                                  <o:OLEObject Type="Embed" ProgID="Equation.3" ShapeID="_x0000_i1108" DrawAspect="Content" ObjectID="_1655239635" r:id="rId130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6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073479" y="1302512"/>
                            <a:ext cx="966131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3100B0" w14:textId="77777777" w:rsidR="000B085C" w:rsidRPr="009A6EBE" w:rsidRDefault="000B085C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6"/>
                                  <w:sz w:val="20"/>
                                </w:rPr>
                                <w:object w:dxaOrig="840" w:dyaOrig="320" w14:anchorId="60D86966">
                                  <v:shape id="_x0000_i1110" type="#_x0000_t75" style="width:42pt;height:15.85pt" o:ole="">
                                    <v:imagedata r:id="rId131" o:title=""/>
                                  </v:shape>
                                  <o:OLEObject Type="Embed" ProgID="Equation.3" ShapeID="_x0000_i1110" DrawAspect="Content" ObjectID="_1655239636" r:id="rId132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7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2039610" y="372146"/>
                            <a:ext cx="596" cy="13025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3416645" y="2605024"/>
                            <a:ext cx="495590" cy="33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3CF148" w14:textId="77777777" w:rsidR="00AC46EC" w:rsidRPr="009A6EBE" w:rsidRDefault="004B0017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540" w:dyaOrig="340" w14:anchorId="695053BB">
                                  <v:shape id="_x0000_i1112" type="#_x0000_t75" style="width:27.45pt;height:17.55pt" o:ole="">
                                    <v:imagedata r:id="rId133" o:title=""/>
                                  </v:shape>
                                  <o:OLEObject Type="Embed" ProgID="Equation.3" ShapeID="_x0000_i1112" DrawAspect="Content" ObjectID="_1655239637" r:id="rId134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E647029" id="画布 143" o:spid="_x0000_s1026" editas="canvas" style="width:308.05pt;height:256.4pt;mso-position-horizontal-relative:char;mso-position-vertical-relative:line" coordsize="39122,32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">
                <v:shape id="_x0000_s1027" type="#_x0000_t75" style="position:absolute;width:39122;height:32562;visibility:visible;mso-wrap-style:square">
                  <v:fill o:detectmouseclick="t"/>
                  <v:path o:connecttype="none"/>
                </v:shape>
                <v:line id="Line 151" o:spid="_x0000_s1028" style="position:absolute;visibility:visible;mso-wrap-style:square" from="6440,27910" to="33277,27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">
                  <v:stroke endarrow="classic" endarrowlength="long"/>
                </v:line>
                <v:line id="Line 153" o:spid="_x0000_s1029" style="position:absolute;flip:y;visibility:visible;mso-wrap-style:square" from="4293,3721" to="18249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">
                  <v:stroke endarrow="classic" endarrowlength="long"/>
                </v:line>
                <v:shape id="Text Box 157" o:spid="_x0000_s1030" type="#_x0000_t202" style="position:absolute;left:17175;top:15887;width:4360;height:4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" filled="f" stroked="f">
                  <v:textbox inset="2.38761mm,1.1938mm,2.38761mm,1.1938mm">
                    <w:txbxContent>
                      <w:p w14:paraId="6D96EF2D" w14:textId="77777777" w:rsidR="006F1A97" w:rsidRPr="009A6EBE" w:rsidRDefault="00347BA6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440" w:dyaOrig="340" w14:anchorId="66A45BEF">
                            <v:shape id="_x0000_i1098" type="#_x0000_t75" style="width:22.3pt;height:17.55pt" o:ole="">
                              <v:imagedata r:id="rId119" o:title=""/>
                            </v:shape>
                            <o:OLEObject Type="Embed" ProgID="Equation.3" ShapeID="_x0000_i1098" DrawAspect="Content" ObjectID="_1655239630" r:id="rId135"/>
                          </w:object>
                        </w:r>
                      </w:p>
                    </w:txbxContent>
                  </v:textbox>
                </v:shape>
                <v:line id="Line 158" o:spid="_x0000_s1031" style="position:absolute;flip:y;visibility:visible;mso-wrap-style:square" from="3220,3721" to="17175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">
                  <v:stroke startarrow="classic" startarrowlength="long"/>
                </v:line>
                <v:shape id="Text Box 159" o:spid="_x0000_s1032" type="#_x0000_t202" style="position:absolute;left:17175;width:4956;height:4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" filled="f" stroked="f">
                  <v:textbox inset="2.38761mm,1.1938mm,2.38761mm,1.1938mm">
                    <w:txbxContent>
                      <w:p w14:paraId="277FC21D" w14:textId="77777777" w:rsidR="00AC46EC" w:rsidRPr="009A6EBE" w:rsidRDefault="003639FD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540" w:dyaOrig="340" w14:anchorId="4A67BE75">
                            <v:shape id="_x0000_i1100" type="#_x0000_t75" style="width:27.45pt;height:17.55pt" o:ole="">
                              <v:imagedata r:id="rId121" o:title=""/>
                            </v:shape>
                            <o:OLEObject Type="Embed" ProgID="Equation.3" ShapeID="_x0000_i1100" DrawAspect="Content" ObjectID="_1655239631" r:id="rId136"/>
                          </w:object>
                        </w:r>
                      </w:p>
                    </w:txbxContent>
                  </v:textbox>
                </v:shape>
                <v:shape id="Text Box 160" o:spid="_x0000_s1033" type="#_x0000_t202" style="position:absolute;top:26050;width:6148;height:4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" filled="f" stroked="f">
                  <v:textbox inset="2.38761mm,1.1938mm,2.38761mm,1.1938mm">
                    <w:txbxContent>
                      <w:p w14:paraId="0E9AEFB8" w14:textId="77777777" w:rsidR="00AC46EC" w:rsidRPr="009A6EBE" w:rsidRDefault="003639FD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740" w:dyaOrig="360" w14:anchorId="09027828">
                            <v:shape id="_x0000_i1102" type="#_x0000_t75" style="width:37.3pt;height:18pt" o:ole="">
                              <v:imagedata r:id="rId123" o:title=""/>
                            </v:shape>
                            <o:OLEObject Type="Embed" ProgID="Equation.3" ShapeID="_x0000_i1102" DrawAspect="Content" ObjectID="_1655239632" r:id="rId137"/>
                          </w:object>
                        </w:r>
                      </w:p>
                    </w:txbxContent>
                  </v:textbox>
                </v:shape>
                <v:line id="Line 162" o:spid="_x0000_s1034" style="position:absolute;visibility:visible;mso-wrap-style:square" from="21469,3721" to="35424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">
                  <v:stroke endarrow="classic" endarrowlength="long"/>
                </v:line>
                <v:line id="Line 163" o:spid="_x0000_s1035" style="position:absolute;visibility:visible;mso-wrap-style:square" from="22543,19537" to="33277,26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">
                  <v:stroke endarrow="classic" endarrowlength="long"/>
                </v:line>
                <v:line id="Line 164" o:spid="_x0000_s1036" style="position:absolute;flip:x;visibility:visible;mso-wrap-style:square" from="6440,19537" to="17175,26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">
                  <v:stroke endarrow="classic" endarrowlength="long"/>
                </v:line>
                <v:line id="Line 165" o:spid="_x0000_s1037" style="position:absolute;visibility:visible;mso-wrap-style:square" from="19322,3721" to="19328,1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">
                  <v:stroke endarrow="classic" endarrowlength="long"/>
                </v:line>
                <v:line id="Line 166" o:spid="_x0000_s1038" style="position:absolute;flip:x;visibility:visible;mso-wrap-style:square" from="6440,18607" to="17175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">
                  <v:stroke startarrow="classic" startarrowlength="long" endarrowlength="long"/>
                </v:line>
                <v:line id="Line 167" o:spid="_x0000_s1039" style="position:absolute;visibility:visible;mso-wrap-style:square" from="22543,18607" to="33277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">
                  <v:stroke startarrow="classic" endarrowlength="long"/>
                </v:line>
                <v:shape id="Text Box 169" o:spid="_x0000_s1040" type="#_x0000_t202" style="position:absolute;left:27910;top:7442;width:9578;height:8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" filled="f" stroked="f">
                  <v:textbox inset="2.38761mm,1.1938mm,2.38761mm,1.1938mm">
                    <w:txbxContent>
                      <w:p w14:paraId="1D84F87B" w14:textId="77777777" w:rsidR="00D42AC8" w:rsidRPr="009A6EBE" w:rsidRDefault="00D42AC8" w:rsidP="00D42AC8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如果</w:t>
                        </w:r>
                        <w:r w:rsidRPr="009A6EBE">
                          <w:rPr>
                            <w:rFonts w:hint="eastAsia"/>
                            <w:sz w:val="20"/>
                          </w:rPr>
                          <w:t>ROC</w:t>
                        </w:r>
                      </w:p>
                      <w:p w14:paraId="113D530A" w14:textId="77777777" w:rsidR="00D42AC8" w:rsidRPr="009A6EBE" w:rsidRDefault="00D42AC8" w:rsidP="00D42AC8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包括</w:t>
                        </w:r>
                        <w:r w:rsidRPr="009A6EBE">
                          <w:rPr>
                            <w:rFonts w:hint="eastAsia"/>
                            <w:sz w:val="20"/>
                          </w:rPr>
                          <w:t>unit circle</w:t>
                        </w:r>
                        <w:r w:rsidRPr="009A6EBE">
                          <w:rPr>
                            <w:sz w:val="20"/>
                          </w:rPr>
                          <w:t xml:space="preserve"> </w:t>
                        </w:r>
                      </w:p>
                      <w:p w14:paraId="78A75DA1" w14:textId="77777777" w:rsidR="00825029" w:rsidRPr="009A6EBE" w:rsidRDefault="000B085C" w:rsidP="00D42AC8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6"/>
                            <w:sz w:val="20"/>
                          </w:rPr>
                          <w:object w:dxaOrig="920" w:dyaOrig="499" w14:anchorId="3EC84E5A">
                            <v:shape id="_x0000_i1104" type="#_x0000_t75" style="width:46.7pt;height:24.85pt" o:ole="">
                              <v:imagedata r:id="rId125" o:title=""/>
                            </v:shape>
                            <o:OLEObject Type="Embed" ProgID="Equation.3" ShapeID="_x0000_i1104" DrawAspect="Content" ObjectID="_1655239633" r:id="rId138"/>
                          </w:object>
                        </w:r>
                      </w:p>
                    </w:txbxContent>
                  </v:textbox>
                </v:shape>
                <v:shape id="Text Box 170" o:spid="_x0000_s1041" type="#_x0000_t202" style="position:absolute;left:16102;top:27910;width:7466;height:4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" filled="f" stroked="f">
                  <v:textbox inset="2.38761mm,1.1938mm,2.38761mm,1.1938mm">
                    <w:txbxContent>
                      <w:p w14:paraId="249269CC" w14:textId="77777777" w:rsidR="00825029" w:rsidRPr="009A6EBE" w:rsidRDefault="000B085C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24"/>
                            <w:sz w:val="20"/>
                          </w:rPr>
                          <w:object w:dxaOrig="960" w:dyaOrig="620" w14:anchorId="2572B8E6">
                            <v:shape id="_x0000_i1106" type="#_x0000_t75" style="width:48pt;height:30.85pt" o:ole="">
                              <v:imagedata r:id="rId127" o:title=""/>
                            </v:shape>
                            <o:OLEObject Type="Embed" ProgID="Equation.3" ShapeID="_x0000_i1106" DrawAspect="Content" ObjectID="_1655239634" r:id="rId139"/>
                          </w:object>
                        </w:r>
                      </w:p>
                    </w:txbxContent>
                  </v:textbox>
                </v:shape>
                <v:shape id="Text Box 171" o:spid="_x0000_s1042" type="#_x0000_t202" style="position:absolute;left:2230;top:8373;width:9578;height:8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" filled="f" stroked="f">
                  <v:textbox inset="2.38761mm,1.1938mm,2.38761mm,1.1938mm">
                    <w:txbxContent>
                      <w:p w14:paraId="0D8417CB" w14:textId="77777777" w:rsidR="00D42AC8" w:rsidRPr="009A6EBE" w:rsidRDefault="00D42AC8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如果</w:t>
                        </w:r>
                        <w:r w:rsidR="00172C4D" w:rsidRPr="009A6EBE">
                          <w:rPr>
                            <w:rFonts w:hint="eastAsia"/>
                            <w:sz w:val="20"/>
                          </w:rPr>
                          <w:t>ROC</w:t>
                        </w:r>
                      </w:p>
                      <w:p w14:paraId="1F9189BC" w14:textId="77777777" w:rsidR="00172C4D" w:rsidRPr="009A6EBE" w:rsidRDefault="00172C4D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包括</w:t>
                        </w:r>
                        <w:r w:rsidRPr="009A6EBE">
                          <w:rPr>
                            <w:rFonts w:hint="eastAsia"/>
                            <w:sz w:val="20"/>
                          </w:rPr>
                          <w:t>unit circle</w:t>
                        </w:r>
                      </w:p>
                      <w:p w14:paraId="2D5DB39C" w14:textId="77777777" w:rsidR="000B085C" w:rsidRPr="009A6EBE" w:rsidRDefault="000B085C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6"/>
                            <w:sz w:val="20"/>
                          </w:rPr>
                          <w:object w:dxaOrig="800" w:dyaOrig="320" w14:anchorId="3D2C201A">
                            <v:shape id="_x0000_i1108" type="#_x0000_t75" style="width:40.7pt;height:15.85pt" o:ole="">
                              <v:imagedata r:id="rId129" o:title=""/>
                            </v:shape>
                            <o:OLEObject Type="Embed" ProgID="Equation.3" ShapeID="_x0000_i1108" DrawAspect="Content" ObjectID="_1655239635" r:id="rId140"/>
                          </w:object>
                        </w:r>
                      </w:p>
                    </w:txbxContent>
                  </v:textbox>
                </v:shape>
                <v:shape id="Text Box 172" o:spid="_x0000_s1043" type="#_x0000_t202" style="position:absolute;left:10734;top:13025;width:9662;height:4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" filled="f" stroked="f">
                  <v:textbox inset="2.38761mm,1.1938mm,2.38761mm,1.1938mm">
                    <w:txbxContent>
                      <w:p w14:paraId="2F3100B0" w14:textId="77777777" w:rsidR="000B085C" w:rsidRPr="009A6EBE" w:rsidRDefault="000B085C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6"/>
                            <w:sz w:val="20"/>
                          </w:rPr>
                          <w:object w:dxaOrig="840" w:dyaOrig="320" w14:anchorId="60D86966">
                            <v:shape id="_x0000_i1110" type="#_x0000_t75" style="width:42pt;height:15.85pt" o:ole="">
                              <v:imagedata r:id="rId131" o:title=""/>
                            </v:shape>
                            <o:OLEObject Type="Embed" ProgID="Equation.3" ShapeID="_x0000_i1110" DrawAspect="Content" ObjectID="_1655239636" r:id="rId141"/>
                          </w:object>
                        </w:r>
                      </w:p>
                    </w:txbxContent>
                  </v:textbox>
                </v:shape>
                <v:line id="Line 173" o:spid="_x0000_s1044" style="position:absolute;visibility:visible;mso-wrap-style:square" from="20396,3721" to="20402,1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">
                  <v:stroke startarrow="classic" startarrowlength="long" endarrowlength="long"/>
                </v:line>
                <v:shape id="Text Box 161" o:spid="_x0000_s1045" type="#_x0000_t202" style="position:absolute;left:34166;top:26050;width:4956;height:3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" filled="f" stroked="f">
                  <v:textbox inset="2.38761mm,1.1938mm,2.38761mm,1.1938mm">
                    <w:txbxContent>
                      <w:p w14:paraId="033CF148" w14:textId="77777777" w:rsidR="00AC46EC" w:rsidRPr="009A6EBE" w:rsidRDefault="004B0017" w:rsidP="006F1A97">
                        <w:pPr>
                          <w:rPr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540" w:dyaOrig="340" w14:anchorId="695053BB">
                            <v:shape id="_x0000_i1112" type="#_x0000_t75" style="width:27.45pt;height:17.55pt" o:ole="">
                              <v:imagedata r:id="rId133" o:title=""/>
                            </v:shape>
                            <o:OLEObject Type="Embed" ProgID="Equation.3" ShapeID="_x0000_i1112" DrawAspect="Content" ObjectID="_1655239637" r:id="rId14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sectPr w:rsidR="006F1A97" w:rsidRPr="009A6E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393B43" w14:textId="77777777" w:rsidR="00105FBD" w:rsidRDefault="00105FBD" w:rsidP="009E2CF0">
      <w:r>
        <w:separator/>
      </w:r>
    </w:p>
  </w:endnote>
  <w:endnote w:type="continuationSeparator" w:id="0">
    <w:p w14:paraId="7697DC67" w14:textId="77777777" w:rsidR="00105FBD" w:rsidRDefault="00105FBD" w:rsidP="009E2C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39B156" w14:textId="77777777" w:rsidR="00105FBD" w:rsidRDefault="00105FBD" w:rsidP="009E2CF0">
      <w:r>
        <w:separator/>
      </w:r>
    </w:p>
  </w:footnote>
  <w:footnote w:type="continuationSeparator" w:id="0">
    <w:p w14:paraId="6DD84027" w14:textId="77777777" w:rsidR="00105FBD" w:rsidRDefault="00105FBD" w:rsidP="009E2C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A60655"/>
    <w:multiLevelType w:val="hybridMultilevel"/>
    <w:tmpl w:val="4412B29A"/>
    <w:lvl w:ilvl="0" w:tplc="7D328678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1" w15:restartNumberingAfterBreak="0">
    <w:nsid w:val="15290248"/>
    <w:multiLevelType w:val="hybridMultilevel"/>
    <w:tmpl w:val="84E607E2"/>
    <w:lvl w:ilvl="0" w:tplc="89920EA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2" w15:restartNumberingAfterBreak="0">
    <w:nsid w:val="16E57DC6"/>
    <w:multiLevelType w:val="hybridMultilevel"/>
    <w:tmpl w:val="1024AC94"/>
    <w:lvl w:ilvl="0" w:tplc="30D239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9D23503"/>
    <w:multiLevelType w:val="hybridMultilevel"/>
    <w:tmpl w:val="FDB0E80E"/>
    <w:lvl w:ilvl="0" w:tplc="7D328678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EC75377"/>
    <w:multiLevelType w:val="multilevel"/>
    <w:tmpl w:val="64A80C2C"/>
    <w:lvl w:ilvl="0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5" w15:restartNumberingAfterBreak="0">
    <w:nsid w:val="6AA63737"/>
    <w:multiLevelType w:val="multilevel"/>
    <w:tmpl w:val="B394D2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CF551A3"/>
    <w:multiLevelType w:val="hybridMultilevel"/>
    <w:tmpl w:val="64F6AD96"/>
    <w:lvl w:ilvl="0" w:tplc="30D239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0597"/>
    <w:rsid w:val="0004336C"/>
    <w:rsid w:val="00046710"/>
    <w:rsid w:val="0007289C"/>
    <w:rsid w:val="00087F9A"/>
    <w:rsid w:val="000A7625"/>
    <w:rsid w:val="000B02D5"/>
    <w:rsid w:val="000B085C"/>
    <w:rsid w:val="000C34C3"/>
    <w:rsid w:val="000C50D9"/>
    <w:rsid w:val="000C68AF"/>
    <w:rsid w:val="00105FBD"/>
    <w:rsid w:val="0011078B"/>
    <w:rsid w:val="00112BC5"/>
    <w:rsid w:val="00113BC5"/>
    <w:rsid w:val="001342CD"/>
    <w:rsid w:val="00144553"/>
    <w:rsid w:val="00153834"/>
    <w:rsid w:val="00172C4D"/>
    <w:rsid w:val="00184B10"/>
    <w:rsid w:val="001B168A"/>
    <w:rsid w:val="001B7540"/>
    <w:rsid w:val="001C4B76"/>
    <w:rsid w:val="001E2911"/>
    <w:rsid w:val="001E3BDE"/>
    <w:rsid w:val="00220410"/>
    <w:rsid w:val="00221D1B"/>
    <w:rsid w:val="00280432"/>
    <w:rsid w:val="00280ED7"/>
    <w:rsid w:val="00292979"/>
    <w:rsid w:val="002B1D41"/>
    <w:rsid w:val="002B4985"/>
    <w:rsid w:val="002B602D"/>
    <w:rsid w:val="002D12EC"/>
    <w:rsid w:val="002F630D"/>
    <w:rsid w:val="00326D25"/>
    <w:rsid w:val="00347BA6"/>
    <w:rsid w:val="003639FD"/>
    <w:rsid w:val="003B3556"/>
    <w:rsid w:val="003D00DD"/>
    <w:rsid w:val="003E5F14"/>
    <w:rsid w:val="003E6665"/>
    <w:rsid w:val="003F03CF"/>
    <w:rsid w:val="003F4FD7"/>
    <w:rsid w:val="004121C8"/>
    <w:rsid w:val="00414513"/>
    <w:rsid w:val="00416CD7"/>
    <w:rsid w:val="0042350B"/>
    <w:rsid w:val="004369E5"/>
    <w:rsid w:val="004644D9"/>
    <w:rsid w:val="004739EA"/>
    <w:rsid w:val="00487DA8"/>
    <w:rsid w:val="004B0017"/>
    <w:rsid w:val="004C499B"/>
    <w:rsid w:val="004D2B44"/>
    <w:rsid w:val="004E376B"/>
    <w:rsid w:val="0050065C"/>
    <w:rsid w:val="0050546D"/>
    <w:rsid w:val="00510DD8"/>
    <w:rsid w:val="00537BF6"/>
    <w:rsid w:val="00544436"/>
    <w:rsid w:val="005707B0"/>
    <w:rsid w:val="005961BB"/>
    <w:rsid w:val="005F5A21"/>
    <w:rsid w:val="00617538"/>
    <w:rsid w:val="00636BCC"/>
    <w:rsid w:val="00645E08"/>
    <w:rsid w:val="006572F3"/>
    <w:rsid w:val="00661568"/>
    <w:rsid w:val="006955B8"/>
    <w:rsid w:val="006A5973"/>
    <w:rsid w:val="006C4B72"/>
    <w:rsid w:val="006C7871"/>
    <w:rsid w:val="006E512D"/>
    <w:rsid w:val="006F071A"/>
    <w:rsid w:val="006F1A97"/>
    <w:rsid w:val="00703848"/>
    <w:rsid w:val="00733ABC"/>
    <w:rsid w:val="0074720A"/>
    <w:rsid w:val="00747965"/>
    <w:rsid w:val="00756F52"/>
    <w:rsid w:val="00776AFE"/>
    <w:rsid w:val="007B081D"/>
    <w:rsid w:val="007C0597"/>
    <w:rsid w:val="007C39C5"/>
    <w:rsid w:val="007D1184"/>
    <w:rsid w:val="007F789E"/>
    <w:rsid w:val="00807B42"/>
    <w:rsid w:val="00820C20"/>
    <w:rsid w:val="00825029"/>
    <w:rsid w:val="008735A6"/>
    <w:rsid w:val="008A152A"/>
    <w:rsid w:val="008A675D"/>
    <w:rsid w:val="008C2E3C"/>
    <w:rsid w:val="008C7E96"/>
    <w:rsid w:val="008E5214"/>
    <w:rsid w:val="0093191A"/>
    <w:rsid w:val="00944DAA"/>
    <w:rsid w:val="00987052"/>
    <w:rsid w:val="009A4184"/>
    <w:rsid w:val="009A6EBE"/>
    <w:rsid w:val="009D2CBE"/>
    <w:rsid w:val="009E2CF0"/>
    <w:rsid w:val="00A05F20"/>
    <w:rsid w:val="00A25FDB"/>
    <w:rsid w:val="00A35087"/>
    <w:rsid w:val="00A60C9C"/>
    <w:rsid w:val="00A7716A"/>
    <w:rsid w:val="00A811AC"/>
    <w:rsid w:val="00A834C5"/>
    <w:rsid w:val="00A842C7"/>
    <w:rsid w:val="00AB6ECC"/>
    <w:rsid w:val="00AC46EC"/>
    <w:rsid w:val="00AD2C76"/>
    <w:rsid w:val="00B225BD"/>
    <w:rsid w:val="00B26BFF"/>
    <w:rsid w:val="00B3296F"/>
    <w:rsid w:val="00B53D1A"/>
    <w:rsid w:val="00B630FA"/>
    <w:rsid w:val="00B7274E"/>
    <w:rsid w:val="00B7457A"/>
    <w:rsid w:val="00BA4B62"/>
    <w:rsid w:val="00BC335A"/>
    <w:rsid w:val="00BD12D1"/>
    <w:rsid w:val="00C003EC"/>
    <w:rsid w:val="00C35ED3"/>
    <w:rsid w:val="00C42315"/>
    <w:rsid w:val="00C568ED"/>
    <w:rsid w:val="00C6215C"/>
    <w:rsid w:val="00C71227"/>
    <w:rsid w:val="00C73391"/>
    <w:rsid w:val="00C85F57"/>
    <w:rsid w:val="00C97A77"/>
    <w:rsid w:val="00CC7FE3"/>
    <w:rsid w:val="00CD0D63"/>
    <w:rsid w:val="00CD12DE"/>
    <w:rsid w:val="00CD284F"/>
    <w:rsid w:val="00CF02C9"/>
    <w:rsid w:val="00CF0386"/>
    <w:rsid w:val="00D00C4E"/>
    <w:rsid w:val="00D13FF2"/>
    <w:rsid w:val="00D22CB0"/>
    <w:rsid w:val="00D242E2"/>
    <w:rsid w:val="00D31841"/>
    <w:rsid w:val="00D3437F"/>
    <w:rsid w:val="00D34D74"/>
    <w:rsid w:val="00D42AC8"/>
    <w:rsid w:val="00D45456"/>
    <w:rsid w:val="00D51FBF"/>
    <w:rsid w:val="00D55BF2"/>
    <w:rsid w:val="00D92F5B"/>
    <w:rsid w:val="00D967F5"/>
    <w:rsid w:val="00D9728B"/>
    <w:rsid w:val="00DA0A29"/>
    <w:rsid w:val="00DF4F44"/>
    <w:rsid w:val="00E2033B"/>
    <w:rsid w:val="00E37F50"/>
    <w:rsid w:val="00E86DCF"/>
    <w:rsid w:val="00E9737C"/>
    <w:rsid w:val="00EC6746"/>
    <w:rsid w:val="00EF5B95"/>
    <w:rsid w:val="00F429B4"/>
    <w:rsid w:val="00F67202"/>
    <w:rsid w:val="00F758F4"/>
    <w:rsid w:val="00F82012"/>
    <w:rsid w:val="00F9006A"/>
    <w:rsid w:val="00F97641"/>
    <w:rsid w:val="00FB390C"/>
    <w:rsid w:val="00FB6CC4"/>
    <w:rsid w:val="00FC38FE"/>
    <w:rsid w:val="00FC7A1B"/>
    <w:rsid w:val="00FF27C0"/>
    <w:rsid w:val="00FF3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7416B65"/>
  <w15:docId w15:val="{F924E50A-3C1B-4923-9FFF-F26AA83E5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9E2C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9E2CF0"/>
    <w:rPr>
      <w:kern w:val="2"/>
      <w:sz w:val="18"/>
      <w:szCs w:val="18"/>
    </w:rPr>
  </w:style>
  <w:style w:type="paragraph" w:styleId="a5">
    <w:name w:val="footer"/>
    <w:basedOn w:val="a"/>
    <w:link w:val="a6"/>
    <w:unhideWhenUsed/>
    <w:rsid w:val="009E2C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9E2CF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40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0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6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6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1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7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38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76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15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14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4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30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3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0.wmf"/><Relationship Id="rId16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FF8A77-9043-49E1-BC08-1F99CF5EF3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9</TotalTime>
  <Pages>1</Pages>
  <Words>590</Words>
  <Characters>3366</Characters>
  <Application>Microsoft Office Word</Application>
  <DocSecurity>0</DocSecurity>
  <Lines>28</Lines>
  <Paragraphs>7</Paragraphs>
  <ScaleCrop>false</ScaleCrop>
  <Company>EDU</Company>
  <LinksUpToDate>false</LinksUpToDate>
  <CharactersWithSpaces>3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2</dc:title>
  <dc:subject/>
  <dc:creator>T</dc:creator>
  <cp:keywords/>
  <dc:description/>
  <cp:lastModifiedBy>Ling Zhicheng</cp:lastModifiedBy>
  <cp:revision>32</cp:revision>
  <cp:lastPrinted>2019-06-03T04:39:00Z</cp:lastPrinted>
  <dcterms:created xsi:type="dcterms:W3CDTF">2019-06-03T04:40:00Z</dcterms:created>
  <dcterms:modified xsi:type="dcterms:W3CDTF">2020-07-02T15:57:00Z</dcterms:modified>
</cp:coreProperties>
</file>